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51B7AE" w14:textId="40B55A25" w:rsidR="00635DD6" w:rsidRDefault="00635DD6">
      <w:r>
        <w:t>Quantitative and Functional Imaging</w:t>
      </w:r>
    </w:p>
    <w:p w14:paraId="5E007024" w14:textId="331B5F91" w:rsidR="0033263A" w:rsidRDefault="0080348B">
      <w:r>
        <w:t xml:space="preserve">BME </w:t>
      </w:r>
      <w:r w:rsidR="00F64588">
        <w:t>4420/</w:t>
      </w:r>
      <w:r w:rsidR="00F938DA">
        <w:t>7450</w:t>
      </w:r>
    </w:p>
    <w:p w14:paraId="51DAFE6D" w14:textId="77777777" w:rsidR="00704B8A" w:rsidRDefault="0080348B" w:rsidP="0080348B">
      <w:pPr>
        <w:tabs>
          <w:tab w:val="center" w:pos="1260"/>
        </w:tabs>
      </w:pPr>
      <w:r>
        <w:t>Project #1</w:t>
      </w:r>
    </w:p>
    <w:p w14:paraId="595F8445" w14:textId="77777777" w:rsidR="0033263A" w:rsidRPr="00704B8A" w:rsidRDefault="0033263A" w:rsidP="00704B8A">
      <w:pPr>
        <w:tabs>
          <w:tab w:val="center" w:pos="1260"/>
        </w:tabs>
        <w:jc w:val="center"/>
        <w:rPr>
          <w:b/>
          <w:u w:val="single"/>
        </w:rPr>
      </w:pPr>
      <w:r w:rsidRPr="00704B8A">
        <w:rPr>
          <w:b/>
          <w:u w:val="single"/>
        </w:rPr>
        <w:t xml:space="preserve">Mapping </w:t>
      </w:r>
      <w:r w:rsidR="0080348B" w:rsidRPr="00704B8A">
        <w:rPr>
          <w:b/>
          <w:u w:val="single"/>
        </w:rPr>
        <w:t>T</w:t>
      </w:r>
      <w:r w:rsidR="0080348B" w:rsidRPr="00704B8A">
        <w:rPr>
          <w:b/>
          <w:u w:val="single"/>
          <w:vertAlign w:val="subscript"/>
        </w:rPr>
        <w:t>1</w:t>
      </w:r>
      <w:r w:rsidR="0080348B" w:rsidRPr="00704B8A">
        <w:rPr>
          <w:b/>
          <w:u w:val="single"/>
        </w:rPr>
        <w:t xml:space="preserve"> and T</w:t>
      </w:r>
      <w:r w:rsidR="0080348B" w:rsidRPr="00704B8A">
        <w:rPr>
          <w:b/>
          <w:u w:val="single"/>
          <w:vertAlign w:val="subscript"/>
        </w:rPr>
        <w:t>2</w:t>
      </w:r>
      <w:r w:rsidR="0080348B" w:rsidRPr="00704B8A">
        <w:rPr>
          <w:b/>
          <w:u w:val="single"/>
        </w:rPr>
        <w:t xml:space="preserve"> relaxation times in MRI</w:t>
      </w:r>
    </w:p>
    <w:p w14:paraId="406241C1" w14:textId="77777777" w:rsidR="0033263A" w:rsidRDefault="0033263A"/>
    <w:p w14:paraId="1481582A" w14:textId="77777777" w:rsidR="0033263A" w:rsidRDefault="0033263A">
      <w:pPr>
        <w:pStyle w:val="BodyTextIndent"/>
      </w:pPr>
      <w:r>
        <w:t xml:space="preserve">This project deals with mapping NMR properties of tissues using image data. As in </w:t>
      </w:r>
      <w:r w:rsidR="0080348B">
        <w:t xml:space="preserve">all </w:t>
      </w:r>
      <w:r>
        <w:t>the project</w:t>
      </w:r>
      <w:r w:rsidR="0080348B">
        <w:t>s</w:t>
      </w:r>
      <w:r>
        <w:t xml:space="preserve">, </w:t>
      </w:r>
      <w:r w:rsidRPr="00FB70D3">
        <w:rPr>
          <w:b/>
        </w:rPr>
        <w:t>you are free to get your results in some other way—these procedures are just one (not nece</w:t>
      </w:r>
      <w:r w:rsidR="0080348B" w:rsidRPr="00FB70D3">
        <w:rPr>
          <w:b/>
        </w:rPr>
        <w:t>ssarily optimal) method</w:t>
      </w:r>
      <w:r w:rsidR="0080348B">
        <w:t xml:space="preserve">. </w:t>
      </w:r>
      <w:proofErr w:type="spellStart"/>
      <w:r>
        <w:t>Matlab</w:t>
      </w:r>
      <w:proofErr w:type="spellEnd"/>
      <w:r>
        <w:t xml:space="preserve"> commands are given in </w:t>
      </w:r>
      <w:r>
        <w:rPr>
          <w:i/>
        </w:rPr>
        <w:t>italics</w:t>
      </w:r>
      <w:r>
        <w:t xml:space="preserve"> for easy reference. Use </w:t>
      </w:r>
      <w:r>
        <w:rPr>
          <w:i/>
        </w:rPr>
        <w:t>help &lt;command&gt;</w:t>
      </w:r>
      <w:r>
        <w:t xml:space="preserve"> (for example, </w:t>
      </w:r>
      <w:r>
        <w:rPr>
          <w:i/>
        </w:rPr>
        <w:t>help squeeze</w:t>
      </w:r>
      <w:r>
        <w:t xml:space="preserve">) or the </w:t>
      </w:r>
      <w:proofErr w:type="spellStart"/>
      <w:r>
        <w:t>Matlab</w:t>
      </w:r>
      <w:proofErr w:type="spellEnd"/>
      <w:r>
        <w:t xml:space="preserve"> Help pages for more details on any </w:t>
      </w:r>
      <w:proofErr w:type="spellStart"/>
      <w:r>
        <w:t>Matlab</w:t>
      </w:r>
      <w:proofErr w:type="spellEnd"/>
      <w:r>
        <w:t xml:space="preserve"> function.</w:t>
      </w:r>
    </w:p>
    <w:p w14:paraId="41200EF0" w14:textId="77777777" w:rsidR="0033263A" w:rsidRDefault="0033263A"/>
    <w:p w14:paraId="05E9D233" w14:textId="77777777" w:rsidR="0033263A" w:rsidRDefault="0033263A">
      <w:pPr>
        <w:pStyle w:val="Heading1"/>
      </w:pPr>
      <w:r>
        <w:t xml:space="preserve">Part I: Mapping </w:t>
      </w:r>
      <w:r w:rsidR="0080348B">
        <w:t>T</w:t>
      </w:r>
      <w:r w:rsidR="0080348B" w:rsidRPr="0080348B">
        <w:rPr>
          <w:vertAlign w:val="subscript"/>
        </w:rPr>
        <w:t>2</w:t>
      </w:r>
      <w:r w:rsidR="0080348B">
        <w:t xml:space="preserve"> relaxation times</w:t>
      </w:r>
    </w:p>
    <w:p w14:paraId="7631AD2A" w14:textId="77777777" w:rsidR="0033263A" w:rsidRDefault="0033263A" w:rsidP="009A751F">
      <w:pPr>
        <w:numPr>
          <w:ilvl w:val="0"/>
          <w:numId w:val="2"/>
        </w:numPr>
      </w:pPr>
      <w:r>
        <w:t>Load the data file proj</w:t>
      </w:r>
      <w:r w:rsidR="0080348B">
        <w:t>1a</w:t>
      </w:r>
      <w:r>
        <w:t>Data</w:t>
      </w:r>
      <w:r w:rsidR="0080348B">
        <w:t>_</w:t>
      </w:r>
      <w:r w:rsidR="00266C54">
        <w:t>QFI</w:t>
      </w:r>
      <w:r>
        <w:t xml:space="preserve">.mat into your </w:t>
      </w:r>
      <w:proofErr w:type="spellStart"/>
      <w:r>
        <w:t>Matlab</w:t>
      </w:r>
      <w:proofErr w:type="spellEnd"/>
      <w:r>
        <w:t xml:space="preserve"> workspace with</w:t>
      </w:r>
    </w:p>
    <w:p w14:paraId="6ACD1EC3" w14:textId="77777777" w:rsidR="0033263A" w:rsidRDefault="0033263A"/>
    <w:p w14:paraId="5A221E71" w14:textId="77777777" w:rsidR="0033263A" w:rsidRDefault="0033263A">
      <w:pPr>
        <w:ind w:left="1440"/>
        <w:rPr>
          <w:i/>
        </w:rPr>
      </w:pPr>
      <w:r>
        <w:rPr>
          <w:i/>
        </w:rPr>
        <w:t>load(‘proj</w:t>
      </w:r>
      <w:r w:rsidR="0080348B">
        <w:rPr>
          <w:i/>
        </w:rPr>
        <w:t>1aData_</w:t>
      </w:r>
      <w:r w:rsidR="00266C54">
        <w:rPr>
          <w:i/>
        </w:rPr>
        <w:t>QFI</w:t>
      </w:r>
      <w:r>
        <w:rPr>
          <w:i/>
        </w:rPr>
        <w:t>’)</w:t>
      </w:r>
    </w:p>
    <w:p w14:paraId="69F6BBC6" w14:textId="77777777" w:rsidR="0033263A" w:rsidRDefault="0033263A">
      <w:pPr>
        <w:pStyle w:val="BodyTextIndent2"/>
      </w:pPr>
    </w:p>
    <w:p w14:paraId="398E9C42" w14:textId="77777777" w:rsidR="0033263A" w:rsidRDefault="0033263A" w:rsidP="0080348B">
      <w:pPr>
        <w:pStyle w:val="BodyTextIndent2"/>
      </w:pPr>
      <w:r>
        <w:t xml:space="preserve">(assuming the directory holding this file is on your </w:t>
      </w:r>
      <w:proofErr w:type="spellStart"/>
      <w:r>
        <w:t>Matlab</w:t>
      </w:r>
      <w:proofErr w:type="spellEnd"/>
      <w:r>
        <w:t xml:space="preserve"> search path). There are two arrays in the file:</w:t>
      </w:r>
    </w:p>
    <w:p w14:paraId="2F0D5716" w14:textId="77777777" w:rsidR="0080348B" w:rsidRDefault="0080348B" w:rsidP="0080348B">
      <w:pPr>
        <w:pStyle w:val="BodyTextIndent2"/>
      </w:pPr>
    </w:p>
    <w:p w14:paraId="2DD2A8EE" w14:textId="77777777" w:rsidR="0033263A" w:rsidRDefault="0080348B">
      <w:pPr>
        <w:pStyle w:val="BodyTextIndent2"/>
        <w:ind w:left="2880" w:hanging="1440"/>
      </w:pPr>
      <w:r>
        <w:t>image</w:t>
      </w:r>
      <w:r w:rsidR="0033263A">
        <w:t xml:space="preserve">_3d </w:t>
      </w:r>
      <w:r w:rsidR="0033263A">
        <w:tab/>
        <w:t>A 3D array of (magnitude) image values. The indices of the array are (</w:t>
      </w:r>
      <w:r w:rsidR="006F2C83">
        <w:t xml:space="preserve">image </w:t>
      </w:r>
      <w:r w:rsidR="0033263A">
        <w:t xml:space="preserve">row, </w:t>
      </w:r>
      <w:r w:rsidR="006F2C83">
        <w:t xml:space="preserve">image </w:t>
      </w:r>
      <w:r w:rsidR="0033263A">
        <w:t>col, time).</w:t>
      </w:r>
      <w:r w:rsidR="00631165">
        <w:t xml:space="preserve"> The images are axial slices through the brain.</w:t>
      </w:r>
    </w:p>
    <w:p w14:paraId="05A7864F" w14:textId="77777777" w:rsidR="0033263A" w:rsidRDefault="0033263A">
      <w:pPr>
        <w:pStyle w:val="BodyTextIndent2"/>
        <w:ind w:left="2880" w:hanging="1440"/>
      </w:pPr>
      <w:proofErr w:type="spellStart"/>
      <w:r>
        <w:t>te_v</w:t>
      </w:r>
      <w:proofErr w:type="spellEnd"/>
      <w:r>
        <w:tab/>
        <w:t xml:space="preserve">A 1D array of echo </w:t>
      </w:r>
      <w:r w:rsidR="003901F8">
        <w:t xml:space="preserve">(measurement) </w:t>
      </w:r>
      <w:r>
        <w:t>times, in seconds.</w:t>
      </w:r>
    </w:p>
    <w:p w14:paraId="06D841FF" w14:textId="77777777" w:rsidR="0033263A" w:rsidRDefault="0033263A">
      <w:pPr>
        <w:pStyle w:val="BodyTextIndent2"/>
        <w:ind w:left="2880" w:hanging="1440"/>
      </w:pPr>
    </w:p>
    <w:p w14:paraId="31687714" w14:textId="77777777" w:rsidR="0033263A" w:rsidRDefault="0033263A">
      <w:pPr>
        <w:pStyle w:val="BodyTextIndent2"/>
      </w:pPr>
      <w:r>
        <w:t xml:space="preserve">The </w:t>
      </w:r>
      <w:r w:rsidR="003901F8">
        <w:t>value of</w:t>
      </w:r>
      <w:r>
        <w:t xml:space="preserve"> </w:t>
      </w:r>
      <w:proofErr w:type="spellStart"/>
      <w:r>
        <w:t>te_v</w:t>
      </w:r>
      <w:proofErr w:type="spellEnd"/>
      <w:r>
        <w:t>(n) is the time (after the tipping B</w:t>
      </w:r>
      <w:r w:rsidRPr="00FB70D3">
        <w:rPr>
          <w:sz w:val="28"/>
          <w:vertAlign w:val="subscript"/>
        </w:rPr>
        <w:t>1</w:t>
      </w:r>
      <w:r>
        <w:t xml:space="preserve"> pulse) that the data for the n</w:t>
      </w:r>
      <w:r w:rsidRPr="00FB70D3">
        <w:rPr>
          <w:sz w:val="28"/>
          <w:vertAlign w:val="superscript"/>
        </w:rPr>
        <w:t>th</w:t>
      </w:r>
      <w:r>
        <w:t xml:space="preserve"> image were measured. </w:t>
      </w:r>
      <w:r w:rsidR="00754F11">
        <w:t xml:space="preserve">The image data were acquired on a 3 Tesla scanner. </w:t>
      </w:r>
      <w:r>
        <w:t xml:space="preserve">You can get the number of elements in each dimension of an array using the </w:t>
      </w:r>
      <w:r>
        <w:rPr>
          <w:i/>
        </w:rPr>
        <w:t>size</w:t>
      </w:r>
      <w:r>
        <w:t xml:space="preserve"> function:</w:t>
      </w:r>
    </w:p>
    <w:p w14:paraId="0FAD10E3" w14:textId="77777777" w:rsidR="0033263A" w:rsidRDefault="0033263A">
      <w:pPr>
        <w:pStyle w:val="BodyTextIndent2"/>
      </w:pPr>
    </w:p>
    <w:p w14:paraId="7D6D870A" w14:textId="77777777" w:rsidR="0033263A" w:rsidRDefault="0033263A">
      <w:pPr>
        <w:pStyle w:val="BodyTextIndent2"/>
        <w:rPr>
          <w:i/>
        </w:rPr>
      </w:pPr>
      <w:r>
        <w:tab/>
      </w:r>
      <w:r>
        <w:rPr>
          <w:i/>
        </w:rPr>
        <w:t>[</w:t>
      </w:r>
      <w:proofErr w:type="spellStart"/>
      <w:r w:rsidR="004A091E">
        <w:rPr>
          <w:i/>
        </w:rPr>
        <w:t>nRows</w:t>
      </w:r>
      <w:proofErr w:type="spellEnd"/>
      <w:r w:rsidR="004A091E">
        <w:rPr>
          <w:i/>
        </w:rPr>
        <w:t xml:space="preserve">, </w:t>
      </w:r>
      <w:proofErr w:type="spellStart"/>
      <w:r w:rsidR="004A091E">
        <w:rPr>
          <w:i/>
        </w:rPr>
        <w:t>nCols</w:t>
      </w:r>
      <w:proofErr w:type="spellEnd"/>
      <w:r w:rsidR="004A091E">
        <w:rPr>
          <w:i/>
        </w:rPr>
        <w:t xml:space="preserve">, </w:t>
      </w:r>
      <w:proofErr w:type="spellStart"/>
      <w:r w:rsidR="004A091E">
        <w:rPr>
          <w:i/>
        </w:rPr>
        <w:t>nTe</w:t>
      </w:r>
      <w:proofErr w:type="spellEnd"/>
      <w:r w:rsidR="004A091E">
        <w:rPr>
          <w:i/>
        </w:rPr>
        <w:t>] = size(image</w:t>
      </w:r>
      <w:r>
        <w:rPr>
          <w:i/>
        </w:rPr>
        <w:t>_3d);</w:t>
      </w:r>
    </w:p>
    <w:p w14:paraId="6DE27BC6" w14:textId="77777777" w:rsidR="0033263A" w:rsidRDefault="0033263A">
      <w:pPr>
        <w:pStyle w:val="BodyTextIndent2"/>
      </w:pPr>
    </w:p>
    <w:p w14:paraId="24B33F8F" w14:textId="77777777" w:rsidR="0033263A" w:rsidRDefault="0033263A">
      <w:pPr>
        <w:pStyle w:val="BodyTextIndent2"/>
        <w:numPr>
          <w:ilvl w:val="0"/>
          <w:numId w:val="9"/>
        </w:numPr>
      </w:pPr>
      <w:r>
        <w:t xml:space="preserve">Display all </w:t>
      </w:r>
      <w:r w:rsidR="001400BF">
        <w:t>five</w:t>
      </w:r>
      <w:r>
        <w:t xml:space="preserve"> images (in one figure), and label each with the time it was acquired. Use the same intensity scaling for all images so you can easily see how image intensity changes with time. Get the intensity scale from the first image:</w:t>
      </w:r>
    </w:p>
    <w:p w14:paraId="0B9A28B2" w14:textId="77777777" w:rsidR="0033263A" w:rsidRDefault="0033263A">
      <w:pPr>
        <w:pStyle w:val="BodyTextIndent2"/>
      </w:pPr>
    </w:p>
    <w:p w14:paraId="3417DCAD" w14:textId="77777777" w:rsidR="0033263A" w:rsidRDefault="0033263A">
      <w:pPr>
        <w:pStyle w:val="BodyTextIndent2"/>
        <w:ind w:left="1440"/>
        <w:rPr>
          <w:i/>
        </w:rPr>
      </w:pPr>
      <w:r>
        <w:rPr>
          <w:i/>
        </w:rPr>
        <w:t>figure</w:t>
      </w:r>
    </w:p>
    <w:p w14:paraId="1279B28A" w14:textId="77777777" w:rsidR="0033263A" w:rsidRDefault="001400BF">
      <w:pPr>
        <w:pStyle w:val="BodyTextIndent2"/>
        <w:ind w:left="1440"/>
        <w:rPr>
          <w:i/>
        </w:rPr>
      </w:pPr>
      <w:proofErr w:type="gramStart"/>
      <w:r>
        <w:rPr>
          <w:i/>
        </w:rPr>
        <w:t>subplot(</w:t>
      </w:r>
      <w:proofErr w:type="gramEnd"/>
      <w:r>
        <w:rPr>
          <w:i/>
        </w:rPr>
        <w:t>2, 3</w:t>
      </w:r>
      <w:r w:rsidR="0033263A">
        <w:rPr>
          <w:i/>
        </w:rPr>
        <w:t>, 1)</w:t>
      </w:r>
    </w:p>
    <w:p w14:paraId="61C31BDE" w14:textId="77777777" w:rsidR="0033263A" w:rsidRDefault="0033263A">
      <w:pPr>
        <w:pStyle w:val="BodyTextIndent2"/>
        <w:ind w:left="1440"/>
        <w:rPr>
          <w:i/>
        </w:rPr>
      </w:pPr>
      <w:proofErr w:type="spellStart"/>
      <w:proofErr w:type="gramStart"/>
      <w:r>
        <w:rPr>
          <w:i/>
        </w:rPr>
        <w:t>imagesc</w:t>
      </w:r>
      <w:proofErr w:type="spellEnd"/>
      <w:r>
        <w:rPr>
          <w:i/>
        </w:rPr>
        <w:t>(</w:t>
      </w:r>
      <w:proofErr w:type="gramEnd"/>
      <w:r>
        <w:rPr>
          <w:i/>
        </w:rPr>
        <w:t>squeeze(image_3d(:, :, 1)))</w:t>
      </w:r>
    </w:p>
    <w:p w14:paraId="1510F548" w14:textId="77777777" w:rsidR="0033263A" w:rsidRDefault="0033263A">
      <w:pPr>
        <w:pStyle w:val="BodyTextIndent2"/>
        <w:ind w:left="1440"/>
        <w:rPr>
          <w:i/>
        </w:rPr>
      </w:pPr>
      <w:proofErr w:type="spellStart"/>
      <w:r>
        <w:rPr>
          <w:i/>
        </w:rPr>
        <w:t>intLimits_v</w:t>
      </w:r>
      <w:proofErr w:type="spellEnd"/>
      <w:r>
        <w:rPr>
          <w:i/>
        </w:rPr>
        <w:t xml:space="preserve"> = </w:t>
      </w:r>
      <w:proofErr w:type="gramStart"/>
      <w:r>
        <w:rPr>
          <w:i/>
        </w:rPr>
        <w:t>get(</w:t>
      </w:r>
      <w:proofErr w:type="spellStart"/>
      <w:proofErr w:type="gramEnd"/>
      <w:r>
        <w:rPr>
          <w:i/>
        </w:rPr>
        <w:t>gca</w:t>
      </w:r>
      <w:proofErr w:type="spellEnd"/>
      <w:r>
        <w:rPr>
          <w:i/>
        </w:rPr>
        <w:t>, ‘</w:t>
      </w:r>
      <w:proofErr w:type="spellStart"/>
      <w:r>
        <w:rPr>
          <w:i/>
        </w:rPr>
        <w:t>CLim</w:t>
      </w:r>
      <w:proofErr w:type="spellEnd"/>
      <w:r>
        <w:rPr>
          <w:i/>
        </w:rPr>
        <w:t>’);</w:t>
      </w:r>
    </w:p>
    <w:p w14:paraId="469E98A2" w14:textId="77777777" w:rsidR="0033263A" w:rsidRDefault="0033263A">
      <w:pPr>
        <w:pStyle w:val="BodyTextIndent2"/>
        <w:ind w:left="1440"/>
        <w:rPr>
          <w:i/>
        </w:rPr>
      </w:pPr>
      <w:r>
        <w:rPr>
          <w:i/>
        </w:rPr>
        <w:t>axis image</w:t>
      </w:r>
    </w:p>
    <w:p w14:paraId="4D5251A6" w14:textId="77777777" w:rsidR="0033263A" w:rsidRDefault="0033263A">
      <w:pPr>
        <w:pStyle w:val="BodyTextIndent2"/>
        <w:ind w:left="1440"/>
        <w:rPr>
          <w:i/>
        </w:rPr>
      </w:pPr>
      <w:r>
        <w:rPr>
          <w:i/>
        </w:rPr>
        <w:t>axis off</w:t>
      </w:r>
    </w:p>
    <w:p w14:paraId="6A131C21" w14:textId="77777777" w:rsidR="0033263A" w:rsidRDefault="0033263A">
      <w:pPr>
        <w:pStyle w:val="BodyTextIndent2"/>
        <w:ind w:left="1440"/>
        <w:rPr>
          <w:i/>
        </w:rPr>
      </w:pPr>
      <w:r>
        <w:rPr>
          <w:i/>
        </w:rPr>
        <w:t>colormap(gray)</w:t>
      </w:r>
    </w:p>
    <w:p w14:paraId="7A2AFB1F" w14:textId="77777777" w:rsidR="0033263A" w:rsidRDefault="0033263A">
      <w:pPr>
        <w:pStyle w:val="BodyTextIndent2"/>
        <w:ind w:left="1440"/>
        <w:rPr>
          <w:i/>
        </w:rPr>
      </w:pPr>
      <w:proofErr w:type="gramStart"/>
      <w:r>
        <w:rPr>
          <w:i/>
        </w:rPr>
        <w:t>title(</w:t>
      </w:r>
      <w:proofErr w:type="gramEnd"/>
      <w:r>
        <w:rPr>
          <w:i/>
        </w:rPr>
        <w:t>[‘E</w:t>
      </w:r>
      <w:r w:rsidR="0080348B">
        <w:rPr>
          <w:i/>
        </w:rPr>
        <w:t>cho time = ‘, num2str(</w:t>
      </w:r>
      <w:proofErr w:type="spellStart"/>
      <w:r w:rsidR="0080348B">
        <w:rPr>
          <w:i/>
        </w:rPr>
        <w:t>te_v</w:t>
      </w:r>
      <w:proofErr w:type="spellEnd"/>
      <w:r w:rsidR="0080348B">
        <w:rPr>
          <w:i/>
        </w:rPr>
        <w:t>(1</w:t>
      </w:r>
      <w:r>
        <w:rPr>
          <w:i/>
        </w:rPr>
        <w:t>)</w:t>
      </w:r>
      <w:r w:rsidR="000A4FBC">
        <w:rPr>
          <w:i/>
        </w:rPr>
        <w:t>*1000</w:t>
      </w:r>
      <w:r>
        <w:rPr>
          <w:i/>
        </w:rPr>
        <w:t xml:space="preserve">), ‘ </w:t>
      </w:r>
      <w:proofErr w:type="spellStart"/>
      <w:r>
        <w:rPr>
          <w:i/>
        </w:rPr>
        <w:t>ms’</w:t>
      </w:r>
      <w:proofErr w:type="spellEnd"/>
      <w:r>
        <w:rPr>
          <w:i/>
        </w:rPr>
        <w:t>])</w:t>
      </w:r>
    </w:p>
    <w:p w14:paraId="5DF0CBFF" w14:textId="77777777" w:rsidR="0033263A" w:rsidRDefault="0033263A">
      <w:pPr>
        <w:pStyle w:val="BodyTextIndent2"/>
        <w:ind w:left="1440"/>
      </w:pPr>
    </w:p>
    <w:p w14:paraId="79CED9AA" w14:textId="77777777" w:rsidR="008A38F5" w:rsidRDefault="008A38F5">
      <w:pPr>
        <w:pStyle w:val="BodyTextIndent2"/>
      </w:pPr>
    </w:p>
    <w:p w14:paraId="0F813B68" w14:textId="77777777" w:rsidR="008A38F5" w:rsidRDefault="008A38F5">
      <w:pPr>
        <w:pStyle w:val="BodyTextIndent2"/>
      </w:pPr>
    </w:p>
    <w:p w14:paraId="6BD0C6F1" w14:textId="77777777" w:rsidR="008A38F5" w:rsidRDefault="008A38F5">
      <w:pPr>
        <w:pStyle w:val="BodyTextIndent2"/>
      </w:pPr>
    </w:p>
    <w:p w14:paraId="436CF44D" w14:textId="77777777" w:rsidR="0033263A" w:rsidRDefault="0033263A">
      <w:pPr>
        <w:pStyle w:val="BodyTextIndent2"/>
      </w:pPr>
      <w:r>
        <w:lastRenderedPageBreak/>
        <w:t>and use the same scale for the subsequent images:</w:t>
      </w:r>
    </w:p>
    <w:p w14:paraId="45E5056A" w14:textId="77777777" w:rsidR="0033263A" w:rsidRDefault="0033263A">
      <w:pPr>
        <w:pStyle w:val="BodyTextIndent2"/>
      </w:pPr>
    </w:p>
    <w:p w14:paraId="7E0D8C5F" w14:textId="77777777" w:rsidR="0033263A" w:rsidRDefault="0033263A">
      <w:pPr>
        <w:pStyle w:val="BodyTextIndent2"/>
        <w:rPr>
          <w:i/>
        </w:rPr>
      </w:pPr>
      <w:r>
        <w:tab/>
      </w:r>
      <w:r w:rsidR="001400BF">
        <w:rPr>
          <w:i/>
        </w:rPr>
        <w:t xml:space="preserve">for index = </w:t>
      </w:r>
      <w:proofErr w:type="gramStart"/>
      <w:r w:rsidR="001400BF">
        <w:rPr>
          <w:i/>
        </w:rPr>
        <w:t>2:nTE</w:t>
      </w:r>
      <w:proofErr w:type="gramEnd"/>
    </w:p>
    <w:p w14:paraId="68CF02AF" w14:textId="77777777" w:rsidR="0033263A" w:rsidRDefault="001400BF">
      <w:pPr>
        <w:pStyle w:val="BodyTextIndent2"/>
        <w:rPr>
          <w:i/>
        </w:rPr>
      </w:pPr>
      <w:r>
        <w:rPr>
          <w:i/>
        </w:rPr>
        <w:tab/>
      </w:r>
      <w:r>
        <w:rPr>
          <w:i/>
        </w:rPr>
        <w:tab/>
      </w:r>
      <w:proofErr w:type="gramStart"/>
      <w:r>
        <w:rPr>
          <w:i/>
        </w:rPr>
        <w:t>subplot(</w:t>
      </w:r>
      <w:proofErr w:type="gramEnd"/>
      <w:r>
        <w:rPr>
          <w:i/>
        </w:rPr>
        <w:t>2, 3</w:t>
      </w:r>
      <w:r w:rsidR="0033263A">
        <w:rPr>
          <w:i/>
        </w:rPr>
        <w:t>, index)</w:t>
      </w:r>
    </w:p>
    <w:p w14:paraId="68A6DC3F" w14:textId="77777777" w:rsidR="0033263A" w:rsidRDefault="0080348B">
      <w:pPr>
        <w:pStyle w:val="BodyTextIndent2"/>
        <w:rPr>
          <w:i/>
        </w:rPr>
      </w:pPr>
      <w:r>
        <w:rPr>
          <w:i/>
        </w:rPr>
        <w:tab/>
      </w:r>
      <w:r>
        <w:rPr>
          <w:i/>
        </w:rPr>
        <w:tab/>
      </w:r>
      <w:proofErr w:type="spellStart"/>
      <w:proofErr w:type="gramStart"/>
      <w:r>
        <w:rPr>
          <w:i/>
        </w:rPr>
        <w:t>imagesc</w:t>
      </w:r>
      <w:proofErr w:type="spellEnd"/>
      <w:r>
        <w:rPr>
          <w:i/>
        </w:rPr>
        <w:t>(</w:t>
      </w:r>
      <w:proofErr w:type="gramEnd"/>
      <w:r>
        <w:rPr>
          <w:i/>
        </w:rPr>
        <w:t>squeeze(image</w:t>
      </w:r>
      <w:r w:rsidR="0033263A">
        <w:rPr>
          <w:i/>
        </w:rPr>
        <w:t xml:space="preserve">_3d(:, :, index)), </w:t>
      </w:r>
      <w:proofErr w:type="spellStart"/>
      <w:r w:rsidR="0033263A">
        <w:rPr>
          <w:i/>
        </w:rPr>
        <w:t>intLimits_v</w:t>
      </w:r>
      <w:proofErr w:type="spellEnd"/>
      <w:r w:rsidR="0033263A">
        <w:rPr>
          <w:i/>
        </w:rPr>
        <w:t>)</w:t>
      </w:r>
    </w:p>
    <w:p w14:paraId="645C5392" w14:textId="77777777" w:rsidR="0033263A" w:rsidRDefault="0033263A">
      <w:pPr>
        <w:pStyle w:val="BodyTextIndent2"/>
        <w:rPr>
          <w:i/>
        </w:rPr>
      </w:pPr>
      <w:r>
        <w:rPr>
          <w:i/>
        </w:rPr>
        <w:tab/>
      </w:r>
      <w:r>
        <w:rPr>
          <w:i/>
        </w:rPr>
        <w:tab/>
        <w:t>axis image</w:t>
      </w:r>
    </w:p>
    <w:p w14:paraId="44FEFD74" w14:textId="77777777" w:rsidR="0033263A" w:rsidRDefault="0033263A">
      <w:pPr>
        <w:pStyle w:val="BodyTextIndent2"/>
        <w:rPr>
          <w:i/>
        </w:rPr>
      </w:pPr>
      <w:r>
        <w:rPr>
          <w:i/>
        </w:rPr>
        <w:tab/>
      </w:r>
      <w:r>
        <w:rPr>
          <w:i/>
        </w:rPr>
        <w:tab/>
        <w:t>axis off</w:t>
      </w:r>
    </w:p>
    <w:p w14:paraId="054E16D2" w14:textId="77777777" w:rsidR="0033263A" w:rsidRDefault="0033263A">
      <w:pPr>
        <w:pStyle w:val="BodyTextIndent2"/>
        <w:rPr>
          <w:i/>
        </w:rPr>
      </w:pPr>
      <w:r>
        <w:rPr>
          <w:i/>
        </w:rPr>
        <w:tab/>
      </w:r>
      <w:r>
        <w:rPr>
          <w:i/>
        </w:rPr>
        <w:tab/>
      </w:r>
      <w:proofErr w:type="gramStart"/>
      <w:r>
        <w:rPr>
          <w:i/>
        </w:rPr>
        <w:t>title(</w:t>
      </w:r>
      <w:proofErr w:type="gramEnd"/>
      <w:r>
        <w:rPr>
          <w:i/>
        </w:rPr>
        <w:t>[‘Echo time = ‘, num2str(</w:t>
      </w:r>
      <w:proofErr w:type="spellStart"/>
      <w:r>
        <w:rPr>
          <w:i/>
        </w:rPr>
        <w:t>te_v</w:t>
      </w:r>
      <w:proofErr w:type="spellEnd"/>
      <w:r>
        <w:rPr>
          <w:i/>
        </w:rPr>
        <w:t>(index)</w:t>
      </w:r>
      <w:r w:rsidR="000A4FBC">
        <w:rPr>
          <w:i/>
        </w:rPr>
        <w:t>*1000</w:t>
      </w:r>
      <w:r>
        <w:rPr>
          <w:i/>
        </w:rPr>
        <w:t xml:space="preserve">), ‘ </w:t>
      </w:r>
      <w:proofErr w:type="spellStart"/>
      <w:r>
        <w:rPr>
          <w:i/>
        </w:rPr>
        <w:t>ms’</w:t>
      </w:r>
      <w:proofErr w:type="spellEnd"/>
      <w:r>
        <w:rPr>
          <w:i/>
        </w:rPr>
        <w:t>])</w:t>
      </w:r>
    </w:p>
    <w:p w14:paraId="1FCE3B4D" w14:textId="77777777" w:rsidR="0033263A" w:rsidRDefault="0033263A">
      <w:pPr>
        <w:pStyle w:val="BodyTextIndent2"/>
      </w:pPr>
      <w:r>
        <w:rPr>
          <w:i/>
        </w:rPr>
        <w:tab/>
        <w:t>end</w:t>
      </w:r>
    </w:p>
    <w:p w14:paraId="45C5B79D" w14:textId="77777777" w:rsidR="0033263A" w:rsidRDefault="0033263A">
      <w:pPr>
        <w:pStyle w:val="BodyTextIndent2"/>
      </w:pPr>
    </w:p>
    <w:p w14:paraId="4D21D62E" w14:textId="77777777" w:rsidR="0033263A" w:rsidRDefault="0033263A">
      <w:pPr>
        <w:pStyle w:val="BodyTextIndent2"/>
      </w:pPr>
      <w:r>
        <w:t xml:space="preserve">The second argument to </w:t>
      </w:r>
      <w:proofErr w:type="spellStart"/>
      <w:r>
        <w:rPr>
          <w:i/>
        </w:rPr>
        <w:t>imagesc</w:t>
      </w:r>
      <w:proofErr w:type="spellEnd"/>
      <w:r>
        <w:t xml:space="preserve"> fixes the intensity scale. The </w:t>
      </w:r>
      <w:proofErr w:type="spellStart"/>
      <w:r>
        <w:rPr>
          <w:i/>
        </w:rPr>
        <w:t>gca</w:t>
      </w:r>
      <w:proofErr w:type="spellEnd"/>
      <w:r>
        <w:t xml:space="preserve"> (get current axes) command gets the handle (identifier) of the current axes. The </w:t>
      </w:r>
      <w:r>
        <w:rPr>
          <w:i/>
        </w:rPr>
        <w:t>get</w:t>
      </w:r>
      <w:r>
        <w:t xml:space="preserve"> command returns properties of whatever is drawn in the axes (the minimum and maximum image intensities in this case). Note that the argument of the </w:t>
      </w:r>
      <w:r>
        <w:rPr>
          <w:i/>
        </w:rPr>
        <w:t>title</w:t>
      </w:r>
      <w:r>
        <w:t xml:space="preserve"> command is a string, so the numbers held in </w:t>
      </w:r>
      <w:proofErr w:type="spellStart"/>
      <w:r>
        <w:t>te_v</w:t>
      </w:r>
      <w:proofErr w:type="spellEnd"/>
      <w:r>
        <w:t xml:space="preserve"> must be converted to strings (with </w:t>
      </w:r>
      <w:r>
        <w:rPr>
          <w:i/>
        </w:rPr>
        <w:t>num2str</w:t>
      </w:r>
      <w:r>
        <w:t xml:space="preserve">) before being passed to </w:t>
      </w:r>
      <w:r>
        <w:rPr>
          <w:i/>
        </w:rPr>
        <w:t>title</w:t>
      </w:r>
      <w:r>
        <w:t>.</w:t>
      </w:r>
    </w:p>
    <w:p w14:paraId="26227BE1" w14:textId="77777777" w:rsidR="0033263A" w:rsidRDefault="0033263A">
      <w:pPr>
        <w:pStyle w:val="BodyTextIndent2"/>
        <w:ind w:left="0"/>
      </w:pPr>
    </w:p>
    <w:p w14:paraId="13F72010" w14:textId="77777777" w:rsidR="0033263A" w:rsidRDefault="0033263A">
      <w:pPr>
        <w:pStyle w:val="BodyTextIndent2"/>
        <w:numPr>
          <w:ilvl w:val="0"/>
          <w:numId w:val="9"/>
        </w:numPr>
      </w:pPr>
      <w:r>
        <w:t xml:space="preserve">Use the magnitude of the first image to form a ‘binary mask’ matrix that has 1’s in pixels that are inside the </w:t>
      </w:r>
      <w:r w:rsidR="0080348B">
        <w:t>head</w:t>
      </w:r>
      <w:r>
        <w:t xml:space="preserve"> and 0’s</w:t>
      </w:r>
      <w:r w:rsidR="0080348B">
        <w:t xml:space="preserve"> outside the head</w:t>
      </w:r>
      <w:r>
        <w:t xml:space="preserve">. </w:t>
      </w:r>
    </w:p>
    <w:p w14:paraId="0A95B792" w14:textId="77777777" w:rsidR="0033263A" w:rsidRDefault="0033263A">
      <w:pPr>
        <w:pStyle w:val="BodyTextIndent2"/>
      </w:pPr>
    </w:p>
    <w:p w14:paraId="2CB00088" w14:textId="77777777" w:rsidR="0033263A" w:rsidRDefault="0033263A">
      <w:pPr>
        <w:pStyle w:val="BodyTextIndent2"/>
        <w:numPr>
          <w:ilvl w:val="0"/>
          <w:numId w:val="9"/>
        </w:numPr>
      </w:pPr>
      <w:r>
        <w:t xml:space="preserve">For each pixel in the </w:t>
      </w:r>
      <w:r w:rsidR="0080348B">
        <w:t>head</w:t>
      </w:r>
      <w:r>
        <w:t xml:space="preserve">, calculate the time constant of the decaying signal. Since the signal decays exponentially with time, the logarithm of the signal is linear in </w:t>
      </w:r>
      <w:r>
        <w:rPr>
          <w:i/>
        </w:rPr>
        <w:t>T</w:t>
      </w:r>
      <w:r w:rsidRPr="00C74762">
        <w:rPr>
          <w:i/>
          <w:sz w:val="28"/>
          <w:vertAlign w:val="subscript"/>
        </w:rPr>
        <w:t>E</w:t>
      </w:r>
      <w:r>
        <w:t>:</w:t>
      </w:r>
    </w:p>
    <w:p w14:paraId="7711267D" w14:textId="77777777" w:rsidR="0033263A" w:rsidRDefault="0033263A">
      <w:pPr>
        <w:pStyle w:val="BodyTextIndent2"/>
        <w:ind w:left="0"/>
      </w:pPr>
    </w:p>
    <w:p w14:paraId="67FE7561" w14:textId="77777777" w:rsidR="0033263A" w:rsidRDefault="00F54315">
      <w:pPr>
        <w:pStyle w:val="BodyTextIndent2"/>
        <w:ind w:left="360"/>
        <w:jc w:val="center"/>
      </w:pPr>
      <w:r>
        <w:rPr>
          <w:noProof/>
          <w:position w:val="-46"/>
        </w:rPr>
        <w:object w:dxaOrig="2020" w:dyaOrig="1040" w14:anchorId="700FF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00.9pt;height:51.95pt;mso-width-percent:0;mso-height-percent:0;mso-width-percent:0;mso-height-percent:0" o:ole="">
            <v:imagedata r:id="rId5" o:title=""/>
          </v:shape>
          <o:OLEObject Type="Embed" ProgID="Equation.3" ShapeID="_x0000_i1027" DrawAspect="Content" ObjectID="_1725948281" r:id="rId6"/>
        </w:object>
      </w:r>
    </w:p>
    <w:p w14:paraId="27EA00B4" w14:textId="77777777" w:rsidR="0033263A" w:rsidRDefault="0033263A">
      <w:pPr>
        <w:pStyle w:val="BodyTextIndent2"/>
        <w:ind w:left="0"/>
      </w:pPr>
    </w:p>
    <w:p w14:paraId="5729B389" w14:textId="77777777" w:rsidR="0033263A" w:rsidRDefault="0033263A">
      <w:pPr>
        <w:pStyle w:val="BodyTextIndent2"/>
      </w:pPr>
      <w:r>
        <w:t xml:space="preserve">Fitting a line to the </w:t>
      </w:r>
      <w:r>
        <w:rPr>
          <w:i/>
        </w:rPr>
        <w:t>ln(S)</w:t>
      </w:r>
      <w:r>
        <w:t xml:space="preserve"> vs. </w:t>
      </w:r>
      <w:r>
        <w:rPr>
          <w:i/>
        </w:rPr>
        <w:t>T</w:t>
      </w:r>
      <w:r w:rsidRPr="00C74762">
        <w:rPr>
          <w:i/>
          <w:sz w:val="28"/>
          <w:vertAlign w:val="subscript"/>
        </w:rPr>
        <w:t>E</w:t>
      </w:r>
      <w:r>
        <w:t xml:space="preserve"> data, the slope of the line is </w:t>
      </w:r>
      <w:r>
        <w:rPr>
          <w:i/>
        </w:rPr>
        <w:t>–1/T</w:t>
      </w:r>
      <w:r w:rsidRPr="00C74762">
        <w:rPr>
          <w:i/>
          <w:sz w:val="28"/>
          <w:vertAlign w:val="subscript"/>
        </w:rPr>
        <w:t>2</w:t>
      </w:r>
      <w:r>
        <w:t xml:space="preserve">. </w:t>
      </w:r>
      <w:r w:rsidR="0080348B">
        <w:t>We can</w:t>
      </w:r>
      <w:r>
        <w:t xml:space="preserve"> use </w:t>
      </w:r>
      <w:proofErr w:type="spellStart"/>
      <w:r>
        <w:t>Matlab’s</w:t>
      </w:r>
      <w:proofErr w:type="spellEnd"/>
      <w:r>
        <w:t xml:space="preserve"> polynomial fitting function, </w:t>
      </w:r>
      <w:proofErr w:type="spellStart"/>
      <w:r>
        <w:rPr>
          <w:i/>
        </w:rPr>
        <w:t>polyfit</w:t>
      </w:r>
      <w:proofErr w:type="spellEnd"/>
      <w:r>
        <w:t>. This finds the coefficients of the n</w:t>
      </w:r>
      <w:r w:rsidRPr="00C74762">
        <w:rPr>
          <w:sz w:val="28"/>
          <w:vertAlign w:val="superscript"/>
        </w:rPr>
        <w:t>th</w:t>
      </w:r>
      <w:r w:rsidR="0031039E">
        <w:t xml:space="preserve"> order polynomial that best fit</w:t>
      </w:r>
      <w:r>
        <w:t xml:space="preserve"> the data (by minimizing the squared error in the fit). For our case, the orde</w:t>
      </w:r>
      <w:r w:rsidR="0080348B">
        <w:t>r is 1 (a line)</w:t>
      </w:r>
      <w:r>
        <w:t>. For the pixel at</w:t>
      </w:r>
      <w:r w:rsidR="008A38F5">
        <w:t xml:space="preserve"> each image position</w:t>
      </w:r>
      <w:r>
        <w:t xml:space="preserve"> (row, col), calculate</w:t>
      </w:r>
    </w:p>
    <w:p w14:paraId="75D966CF" w14:textId="77777777" w:rsidR="0033263A" w:rsidRDefault="0033263A">
      <w:pPr>
        <w:pStyle w:val="BodyTextIndent2"/>
      </w:pPr>
    </w:p>
    <w:p w14:paraId="3049FD73" w14:textId="77777777" w:rsidR="0033263A" w:rsidRDefault="0080348B">
      <w:pPr>
        <w:pStyle w:val="BodyTextIndent2"/>
        <w:rPr>
          <w:i/>
        </w:rPr>
      </w:pPr>
      <w:r>
        <w:tab/>
      </w:r>
      <w:proofErr w:type="spellStart"/>
      <w:r w:rsidRPr="0080348B">
        <w:rPr>
          <w:i/>
        </w:rPr>
        <w:t>signal_v</w:t>
      </w:r>
      <w:proofErr w:type="spellEnd"/>
      <w:r w:rsidRPr="0080348B">
        <w:rPr>
          <w:i/>
        </w:rPr>
        <w:t xml:space="preserve"> = </w:t>
      </w:r>
      <w:proofErr w:type="gramStart"/>
      <w:r w:rsidRPr="0080348B">
        <w:rPr>
          <w:i/>
        </w:rPr>
        <w:t>squeeze(</w:t>
      </w:r>
      <w:proofErr w:type="gramEnd"/>
      <w:r w:rsidRPr="0080348B">
        <w:rPr>
          <w:i/>
        </w:rPr>
        <w:t>image</w:t>
      </w:r>
      <w:r w:rsidR="0033263A" w:rsidRPr="0080348B">
        <w:rPr>
          <w:i/>
        </w:rPr>
        <w:t>_3d(row, col, :));</w:t>
      </w:r>
    </w:p>
    <w:p w14:paraId="218CEE22" w14:textId="77777777" w:rsidR="00FB70D3" w:rsidRPr="00276B21" w:rsidRDefault="00FB70D3" w:rsidP="00FB70D3">
      <w:pPr>
        <w:pStyle w:val="BodyTextIndent2"/>
        <w:ind w:firstLine="720"/>
        <w:rPr>
          <w:i/>
          <w:color w:val="538135"/>
        </w:rPr>
      </w:pPr>
      <w:r w:rsidRPr="00276B21">
        <w:rPr>
          <w:i/>
          <w:color w:val="538135"/>
        </w:rPr>
        <w:t>% Insert your code here to fit the</w:t>
      </w:r>
      <w:r w:rsidR="00D213F3" w:rsidRPr="00276B21">
        <w:rPr>
          <w:i/>
          <w:color w:val="538135"/>
        </w:rPr>
        <w:t xml:space="preserve"> natural</w:t>
      </w:r>
      <w:r w:rsidRPr="00276B21">
        <w:rPr>
          <w:i/>
          <w:color w:val="538135"/>
        </w:rPr>
        <w:t xml:space="preserve"> log of the signal to a first order </w:t>
      </w:r>
    </w:p>
    <w:p w14:paraId="36986186" w14:textId="77777777" w:rsidR="00FB70D3" w:rsidRPr="00276B21" w:rsidRDefault="00FB70D3" w:rsidP="00FB70D3">
      <w:pPr>
        <w:pStyle w:val="BodyTextIndent2"/>
        <w:ind w:firstLine="720"/>
        <w:rPr>
          <w:i/>
          <w:color w:val="538135"/>
        </w:rPr>
      </w:pPr>
      <w:r w:rsidRPr="00276B21">
        <w:rPr>
          <w:i/>
          <w:color w:val="538135"/>
        </w:rPr>
        <w:t>% polynomial in TE:</w:t>
      </w:r>
    </w:p>
    <w:p w14:paraId="0EE21CFC" w14:textId="77777777" w:rsidR="0033263A" w:rsidRPr="0080348B" w:rsidRDefault="0033263A">
      <w:pPr>
        <w:pStyle w:val="BodyTextIndent2"/>
        <w:rPr>
          <w:i/>
        </w:rPr>
      </w:pPr>
      <w:r w:rsidRPr="0080348B">
        <w:rPr>
          <w:i/>
        </w:rPr>
        <w:tab/>
      </w:r>
      <w:proofErr w:type="spellStart"/>
      <w:r w:rsidRPr="0080348B">
        <w:rPr>
          <w:i/>
        </w:rPr>
        <w:t>coeff_v</w:t>
      </w:r>
      <w:proofErr w:type="spellEnd"/>
      <w:r w:rsidRPr="0080348B">
        <w:rPr>
          <w:i/>
        </w:rPr>
        <w:t xml:space="preserve"> = </w:t>
      </w:r>
      <w:r w:rsidR="00FB70D3">
        <w:rPr>
          <w:i/>
        </w:rPr>
        <w:t>…;</w:t>
      </w:r>
    </w:p>
    <w:p w14:paraId="137EB815" w14:textId="77777777" w:rsidR="0033263A" w:rsidRPr="0080348B" w:rsidRDefault="0033263A">
      <w:pPr>
        <w:pStyle w:val="BodyTextIndent2"/>
        <w:rPr>
          <w:i/>
        </w:rPr>
      </w:pPr>
      <w:r w:rsidRPr="0080348B">
        <w:rPr>
          <w:i/>
        </w:rPr>
        <w:tab/>
        <w:t xml:space="preserve">slope = </w:t>
      </w:r>
      <w:proofErr w:type="spellStart"/>
      <w:r w:rsidRPr="0080348B">
        <w:rPr>
          <w:i/>
        </w:rPr>
        <w:t>coeff_</w:t>
      </w:r>
      <w:proofErr w:type="gramStart"/>
      <w:r w:rsidRPr="0080348B">
        <w:rPr>
          <w:i/>
        </w:rPr>
        <w:t>v</w:t>
      </w:r>
      <w:proofErr w:type="spellEnd"/>
      <w:r w:rsidRPr="0080348B">
        <w:rPr>
          <w:i/>
        </w:rPr>
        <w:t>(</w:t>
      </w:r>
      <w:proofErr w:type="gramEnd"/>
      <w:r w:rsidRPr="0080348B">
        <w:rPr>
          <w:i/>
        </w:rPr>
        <w:t>1);</w:t>
      </w:r>
    </w:p>
    <w:p w14:paraId="12346E00" w14:textId="1AD6903D" w:rsidR="0033263A" w:rsidRPr="00EF411F" w:rsidRDefault="0080348B" w:rsidP="00EF411F">
      <w:pPr>
        <w:pStyle w:val="BodyTextIndent2"/>
        <w:rPr>
          <w:i/>
          <w:color w:val="008000"/>
        </w:rPr>
      </w:pPr>
      <w:r w:rsidRPr="0080348B">
        <w:rPr>
          <w:i/>
        </w:rPr>
        <w:tab/>
        <w:t xml:space="preserve">logS0 = </w:t>
      </w:r>
      <w:proofErr w:type="spellStart"/>
      <w:r w:rsidRPr="0080348B">
        <w:rPr>
          <w:i/>
        </w:rPr>
        <w:t>coeff_</w:t>
      </w:r>
      <w:proofErr w:type="gramStart"/>
      <w:r w:rsidRPr="0080348B">
        <w:rPr>
          <w:i/>
        </w:rPr>
        <w:t>v</w:t>
      </w:r>
      <w:proofErr w:type="spellEnd"/>
      <w:r w:rsidRPr="0080348B">
        <w:rPr>
          <w:i/>
        </w:rPr>
        <w:t>(</w:t>
      </w:r>
      <w:proofErr w:type="gramEnd"/>
      <w:r w:rsidRPr="0080348B">
        <w:rPr>
          <w:i/>
        </w:rPr>
        <w:t>2);</w:t>
      </w:r>
      <w:r w:rsidRPr="0080348B">
        <w:rPr>
          <w:i/>
        </w:rPr>
        <w:tab/>
      </w:r>
      <w:r w:rsidRPr="00FA6797">
        <w:rPr>
          <w:i/>
          <w:color w:val="008000"/>
        </w:rPr>
        <w:t>% Intercept.</w:t>
      </w:r>
    </w:p>
    <w:p w14:paraId="006CA968" w14:textId="77777777" w:rsidR="0033263A" w:rsidRPr="0080348B" w:rsidRDefault="0033263A">
      <w:pPr>
        <w:pStyle w:val="BodyTextIndent2"/>
        <w:rPr>
          <w:i/>
        </w:rPr>
      </w:pPr>
      <w:r w:rsidRPr="0080348B">
        <w:rPr>
          <w:i/>
        </w:rPr>
        <w:tab/>
        <w:t xml:space="preserve">t2 = -1 / </w:t>
      </w:r>
      <w:proofErr w:type="gramStart"/>
      <w:r w:rsidRPr="0080348B">
        <w:rPr>
          <w:i/>
        </w:rPr>
        <w:t>slope;</w:t>
      </w:r>
      <w:proofErr w:type="gramEnd"/>
    </w:p>
    <w:p w14:paraId="63AB9F1F" w14:textId="77777777" w:rsidR="0033263A" w:rsidRDefault="0033263A">
      <w:pPr>
        <w:pStyle w:val="BodyTextIndent2"/>
      </w:pPr>
      <w:r>
        <w:tab/>
      </w:r>
    </w:p>
    <w:p w14:paraId="62983D6E" w14:textId="77777777" w:rsidR="00EF411F" w:rsidRDefault="0080348B" w:rsidP="0031039E">
      <w:pPr>
        <w:pStyle w:val="BodyTextIndent2"/>
      </w:pPr>
      <w:r>
        <w:t>S</w:t>
      </w:r>
      <w:r w:rsidR="0033263A">
        <w:t>tor</w:t>
      </w:r>
      <w:r>
        <w:t xml:space="preserve">e the results for </w:t>
      </w:r>
      <w:r w:rsidRPr="001D5AE6">
        <w:rPr>
          <w:i/>
        </w:rPr>
        <w:t>T</w:t>
      </w:r>
      <w:r w:rsidRPr="001D5AE6">
        <w:rPr>
          <w:i/>
          <w:sz w:val="28"/>
          <w:vertAlign w:val="subscript"/>
        </w:rPr>
        <w:t>2</w:t>
      </w:r>
      <w:r>
        <w:t xml:space="preserve"> and S</w:t>
      </w:r>
      <w:r w:rsidRPr="008A38F5">
        <w:rPr>
          <w:vertAlign w:val="subscript"/>
        </w:rPr>
        <w:t>0</w:t>
      </w:r>
      <w:r>
        <w:t xml:space="preserve"> in t2_m and s0_m, respectively</w:t>
      </w:r>
      <w:r w:rsidR="0033263A">
        <w:t>.</w:t>
      </w:r>
      <w:r w:rsidR="00EF411F">
        <w:t xml:space="preserve"> Use</w:t>
      </w:r>
    </w:p>
    <w:p w14:paraId="22330270" w14:textId="31427C2D" w:rsidR="00EF411F" w:rsidRDefault="00EF411F" w:rsidP="0031039E">
      <w:pPr>
        <w:pStyle w:val="BodyTextIndent2"/>
      </w:pPr>
    </w:p>
    <w:p w14:paraId="5EA298DF" w14:textId="3110A903" w:rsidR="00EF411F" w:rsidRPr="00EF411F" w:rsidRDefault="00EF411F" w:rsidP="0031039E">
      <w:pPr>
        <w:pStyle w:val="BodyTextIndent2"/>
        <w:rPr>
          <w:i/>
          <w:iCs/>
        </w:rPr>
      </w:pPr>
      <w:r>
        <w:tab/>
      </w:r>
      <w:proofErr w:type="spellStart"/>
      <w:proofErr w:type="gramStart"/>
      <w:r w:rsidRPr="00EF411F">
        <w:rPr>
          <w:i/>
          <w:iCs/>
        </w:rPr>
        <w:t>imagesc</w:t>
      </w:r>
      <w:proofErr w:type="spellEnd"/>
      <w:r w:rsidRPr="00EF411F">
        <w:rPr>
          <w:i/>
          <w:iCs/>
        </w:rPr>
        <w:t>(</w:t>
      </w:r>
      <w:proofErr w:type="gramEnd"/>
      <w:r w:rsidRPr="00EF411F">
        <w:rPr>
          <w:i/>
          <w:iCs/>
        </w:rPr>
        <w:t>t2_m, [0, 0.2])</w:t>
      </w:r>
    </w:p>
    <w:p w14:paraId="592D1319" w14:textId="77777777" w:rsidR="00EF411F" w:rsidRDefault="00EF411F" w:rsidP="0031039E">
      <w:pPr>
        <w:pStyle w:val="BodyTextIndent2"/>
      </w:pPr>
    </w:p>
    <w:p w14:paraId="4A0445C6" w14:textId="3C905B55" w:rsidR="0033263A" w:rsidRDefault="00EF411F" w:rsidP="0031039E">
      <w:pPr>
        <w:pStyle w:val="BodyTextIndent2"/>
      </w:pPr>
      <w:r>
        <w:t>to display the</w:t>
      </w:r>
      <w:r w:rsidR="0033263A">
        <w:t xml:space="preserve"> </w:t>
      </w:r>
      <w:r w:rsidR="0033263A">
        <w:rPr>
          <w:i/>
        </w:rPr>
        <w:t>T</w:t>
      </w:r>
      <w:r w:rsidR="0033263A" w:rsidRPr="00C74762">
        <w:rPr>
          <w:i/>
          <w:sz w:val="28"/>
          <w:vertAlign w:val="subscript"/>
        </w:rPr>
        <w:t>2</w:t>
      </w:r>
      <w:r w:rsidR="0033263A">
        <w:t xml:space="preserve"> </w:t>
      </w:r>
      <w:r>
        <w:t xml:space="preserve">map with values up to 0.2 seconds (larger </w:t>
      </w:r>
      <w:r w:rsidR="0033263A">
        <w:t xml:space="preserve">values are set to 0.2 s to </w:t>
      </w:r>
      <w:r>
        <w:t xml:space="preserve">show the smaller </w:t>
      </w:r>
      <w:r w:rsidR="0033263A">
        <w:rPr>
          <w:i/>
        </w:rPr>
        <w:t>T</w:t>
      </w:r>
      <w:r w:rsidR="0033263A" w:rsidRPr="00C74762">
        <w:rPr>
          <w:i/>
          <w:sz w:val="28"/>
          <w:vertAlign w:val="subscript"/>
        </w:rPr>
        <w:t>2</w:t>
      </w:r>
      <w:r w:rsidR="0033263A">
        <w:rPr>
          <w:i/>
          <w:vertAlign w:val="subscript"/>
        </w:rPr>
        <w:t xml:space="preserve"> </w:t>
      </w:r>
      <w:r w:rsidR="0033263A">
        <w:t xml:space="preserve">values in the brain more clearly). </w:t>
      </w:r>
      <w:r w:rsidR="004B66E6">
        <w:t xml:space="preserve">You may need to discard some data that violate assumptions of the model. </w:t>
      </w:r>
      <w:r w:rsidR="00EE361B">
        <w:t>C</w:t>
      </w:r>
      <w:r w:rsidR="001D5AE6">
        <w:t>alculat</w:t>
      </w:r>
      <w:r w:rsidR="00EE361B">
        <w:t>e</w:t>
      </w:r>
      <w:r w:rsidR="001D5AE6">
        <w:t xml:space="preserve"> the residuals </w:t>
      </w:r>
      <w:r w:rsidR="00B44D29">
        <w:t>of</w:t>
      </w:r>
      <w:r w:rsidR="001D5AE6">
        <w:t xml:space="preserve"> the fit</w:t>
      </w:r>
      <w:r w:rsidR="00EE361B">
        <w:t>:</w:t>
      </w:r>
      <w:r w:rsidR="001D5AE6">
        <w:t xml:space="preserve"> </w:t>
      </w:r>
      <w:r w:rsidR="00EE361B">
        <w:t>f</w:t>
      </w:r>
      <w:r w:rsidR="001D5AE6">
        <w:t>or each pixel in the mask</w:t>
      </w:r>
      <w:r w:rsidR="00AB1B1E">
        <w:t>,</w:t>
      </w:r>
      <w:r w:rsidR="001D5AE6">
        <w:t xml:space="preserve"> </w:t>
      </w:r>
      <w:r w:rsidR="00292BE7">
        <w:t>calculate</w:t>
      </w:r>
      <w:r w:rsidR="001D5AE6">
        <w:t xml:space="preserve"> the norm (square root of the sum of squares) of the difference between the measured signal and the model, based on your estimates of </w:t>
      </w:r>
      <w:r w:rsidR="001D5AE6" w:rsidRPr="001D5AE6">
        <w:rPr>
          <w:i/>
        </w:rPr>
        <w:t>logS0</w:t>
      </w:r>
      <w:r w:rsidR="001D5AE6">
        <w:t xml:space="preserve"> and </w:t>
      </w:r>
      <w:r w:rsidR="001D5AE6" w:rsidRPr="001D5AE6">
        <w:rPr>
          <w:i/>
        </w:rPr>
        <w:t>slope</w:t>
      </w:r>
      <w:r w:rsidR="001D5AE6">
        <w:t xml:space="preserve"> above.</w:t>
      </w:r>
    </w:p>
    <w:p w14:paraId="20F5963F" w14:textId="77777777" w:rsidR="0033263A" w:rsidRDefault="0033263A">
      <w:pPr>
        <w:pStyle w:val="BodyTextIndent2"/>
      </w:pPr>
    </w:p>
    <w:p w14:paraId="0891B626" w14:textId="77777777" w:rsidR="00FA6797" w:rsidRDefault="00FA6797">
      <w:pPr>
        <w:pStyle w:val="BodyTextIndent2"/>
        <w:numPr>
          <w:ilvl w:val="0"/>
          <w:numId w:val="9"/>
        </w:numPr>
      </w:pPr>
      <w:r>
        <w:t>Make a new figure with two subplots. In the first show the T</w:t>
      </w:r>
      <w:r w:rsidRPr="00C74762">
        <w:rPr>
          <w:sz w:val="28"/>
          <w:vertAlign w:val="subscript"/>
        </w:rPr>
        <w:t>2</w:t>
      </w:r>
      <w:r>
        <w:t xml:space="preserve"> map:</w:t>
      </w:r>
    </w:p>
    <w:p w14:paraId="59057950" w14:textId="77777777" w:rsidR="00FA6797" w:rsidRDefault="00FA6797" w:rsidP="00FA6797">
      <w:pPr>
        <w:pStyle w:val="BodyTextIndent2"/>
        <w:ind w:left="360"/>
      </w:pPr>
    </w:p>
    <w:p w14:paraId="420BE407"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228B22"/>
          <w:szCs w:val="24"/>
          <w:lang w:eastAsia="en-US"/>
        </w:rPr>
        <w:t>% View fit:</w:t>
      </w:r>
    </w:p>
    <w:p w14:paraId="5D37C4F2"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figure</w:t>
      </w:r>
    </w:p>
    <w:p w14:paraId="3F8B610A"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proofErr w:type="gramStart"/>
      <w:r w:rsidRPr="00FA6797">
        <w:rPr>
          <w:rFonts w:ascii="Times New Roman" w:eastAsia="Times New Roman" w:hAnsi="Times New Roman"/>
          <w:i/>
          <w:color w:val="000000"/>
          <w:szCs w:val="24"/>
          <w:lang w:eastAsia="en-US"/>
        </w:rPr>
        <w:t>subplot(</w:t>
      </w:r>
      <w:proofErr w:type="gramEnd"/>
      <w:r w:rsidRPr="00FA6797">
        <w:rPr>
          <w:rFonts w:ascii="Times New Roman" w:eastAsia="Times New Roman" w:hAnsi="Times New Roman"/>
          <w:i/>
          <w:color w:val="000000"/>
          <w:szCs w:val="24"/>
          <w:lang w:eastAsia="en-US"/>
        </w:rPr>
        <w:t>1, 2, 1)</w:t>
      </w:r>
    </w:p>
    <w:p w14:paraId="61169067"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 xml:space="preserve">t2Max = </w:t>
      </w:r>
      <w:proofErr w:type="gramStart"/>
      <w:r w:rsidRPr="00FA6797">
        <w:rPr>
          <w:rFonts w:ascii="Times New Roman" w:eastAsia="Times New Roman" w:hAnsi="Times New Roman"/>
          <w:i/>
          <w:color w:val="000000"/>
          <w:szCs w:val="24"/>
          <w:lang w:eastAsia="en-US"/>
        </w:rPr>
        <w:t>max(</w:t>
      </w:r>
      <w:proofErr w:type="gramEnd"/>
      <w:r w:rsidRPr="00FA6797">
        <w:rPr>
          <w:rFonts w:ascii="Times New Roman" w:eastAsia="Times New Roman" w:hAnsi="Times New Roman"/>
          <w:i/>
          <w:color w:val="000000"/>
          <w:szCs w:val="24"/>
          <w:lang w:eastAsia="en-US"/>
        </w:rPr>
        <w:t>t2_m(:));</w:t>
      </w:r>
    </w:p>
    <w:p w14:paraId="39AE9C1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red0_m = t2_m/t2Max;</w:t>
      </w:r>
    </w:p>
    <w:p w14:paraId="7AA785B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green0_m = t2_m/t2Max;</w:t>
      </w:r>
    </w:p>
    <w:p w14:paraId="07C2538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blue0_m = t2_m/t2Max;</w:t>
      </w:r>
    </w:p>
    <w:p w14:paraId="450BB1AB"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 xml:space="preserve">color_3d = </w:t>
      </w:r>
      <w:proofErr w:type="gramStart"/>
      <w:r w:rsidRPr="00FA6797">
        <w:rPr>
          <w:rFonts w:ascii="Times New Roman" w:eastAsia="Times New Roman" w:hAnsi="Times New Roman"/>
          <w:i/>
          <w:color w:val="000000"/>
          <w:szCs w:val="24"/>
          <w:lang w:eastAsia="en-US"/>
        </w:rPr>
        <w:t>cat(</w:t>
      </w:r>
      <w:proofErr w:type="gramEnd"/>
      <w:r w:rsidRPr="00FA6797">
        <w:rPr>
          <w:rFonts w:ascii="Times New Roman" w:eastAsia="Times New Roman" w:hAnsi="Times New Roman"/>
          <w:i/>
          <w:color w:val="000000"/>
          <w:szCs w:val="24"/>
          <w:lang w:eastAsia="en-US"/>
        </w:rPr>
        <w:t>3, red0_m, green0_m, blue0_m);</w:t>
      </w:r>
    </w:p>
    <w:p w14:paraId="6CABD379" w14:textId="77777777" w:rsidR="00FA6797" w:rsidRPr="00FA6797" w:rsidRDefault="00FA6797" w:rsidP="00FA6797">
      <w:pPr>
        <w:autoSpaceDE w:val="0"/>
        <w:autoSpaceDN w:val="0"/>
        <w:adjustRightInd w:val="0"/>
        <w:ind w:left="1440"/>
        <w:rPr>
          <w:rFonts w:ascii="Times New Roman" w:eastAsia="Times New Roman" w:hAnsi="Times New Roman"/>
          <w:i/>
          <w:szCs w:val="24"/>
          <w:lang w:eastAsia="en-US"/>
        </w:rPr>
      </w:pPr>
      <w:r w:rsidRPr="00FA6797">
        <w:rPr>
          <w:rFonts w:ascii="Times New Roman" w:eastAsia="Times New Roman" w:hAnsi="Times New Roman"/>
          <w:i/>
          <w:color w:val="000000"/>
          <w:szCs w:val="24"/>
          <w:lang w:eastAsia="en-US"/>
        </w:rPr>
        <w:t>image(color_3d)</w:t>
      </w:r>
    </w:p>
    <w:p w14:paraId="16DCA772" w14:textId="77777777" w:rsidR="00FA6797" w:rsidRDefault="00FA6797" w:rsidP="00FA6797">
      <w:pPr>
        <w:autoSpaceDE w:val="0"/>
        <w:autoSpaceDN w:val="0"/>
        <w:adjustRightInd w:val="0"/>
        <w:ind w:left="1440"/>
        <w:rPr>
          <w:rFonts w:ascii="Times New Roman" w:eastAsia="Times New Roman" w:hAnsi="Times New Roman"/>
          <w:i/>
          <w:color w:val="A020F0"/>
          <w:szCs w:val="24"/>
          <w:lang w:eastAsia="en-US"/>
        </w:rPr>
      </w:pPr>
      <w:r w:rsidRPr="00FA6797">
        <w:rPr>
          <w:rFonts w:ascii="Times New Roman" w:eastAsia="Times New Roman" w:hAnsi="Times New Roman"/>
          <w:i/>
          <w:color w:val="000000"/>
          <w:szCs w:val="24"/>
          <w:lang w:eastAsia="en-US"/>
        </w:rPr>
        <w:t xml:space="preserve">axis </w:t>
      </w:r>
      <w:r w:rsidRPr="00FA6797">
        <w:rPr>
          <w:rFonts w:ascii="Times New Roman" w:eastAsia="Times New Roman" w:hAnsi="Times New Roman"/>
          <w:i/>
          <w:color w:val="A020F0"/>
          <w:szCs w:val="24"/>
          <w:lang w:eastAsia="en-US"/>
        </w:rPr>
        <w:t>image</w:t>
      </w:r>
    </w:p>
    <w:p w14:paraId="2A1075D7" w14:textId="77777777" w:rsidR="00896430" w:rsidRPr="00D213F3" w:rsidRDefault="00896430" w:rsidP="00896430">
      <w:pPr>
        <w:autoSpaceDE w:val="0"/>
        <w:autoSpaceDN w:val="0"/>
        <w:adjustRightInd w:val="0"/>
        <w:ind w:left="1440"/>
        <w:rPr>
          <w:rFonts w:ascii="Courier New" w:eastAsia="Batang" w:hAnsi="Courier New"/>
          <w:i/>
          <w:sz w:val="36"/>
          <w:szCs w:val="24"/>
        </w:rPr>
      </w:pPr>
      <w:proofErr w:type="gramStart"/>
      <w:r w:rsidRPr="00D213F3">
        <w:rPr>
          <w:rFonts w:ascii="Times New Roman" w:eastAsia="Batang" w:hAnsi="Times New Roman"/>
          <w:i/>
          <w:color w:val="000000"/>
        </w:rPr>
        <w:t>title(</w:t>
      </w:r>
      <w:proofErr w:type="gramEnd"/>
      <w:r w:rsidRPr="00D213F3">
        <w:rPr>
          <w:rFonts w:ascii="Times New Roman" w:eastAsia="Batang" w:hAnsi="Times New Roman"/>
          <w:i/>
          <w:color w:val="A020F0"/>
        </w:rPr>
        <w:t>'T2 map: click on a point of interest'</w:t>
      </w:r>
      <w:r w:rsidRPr="00D213F3">
        <w:rPr>
          <w:rFonts w:ascii="Times New Roman" w:eastAsia="Batang" w:hAnsi="Times New Roman"/>
          <w:i/>
          <w:color w:val="000000"/>
        </w:rPr>
        <w:t>)</w:t>
      </w:r>
    </w:p>
    <w:p w14:paraId="54858023" w14:textId="77777777" w:rsidR="00FA6797" w:rsidRDefault="00FA6797" w:rsidP="00896430">
      <w:pPr>
        <w:pStyle w:val="BodyTextIndent2"/>
        <w:ind w:left="0"/>
      </w:pPr>
    </w:p>
    <w:p w14:paraId="2091A00D" w14:textId="77777777" w:rsidR="00FA6797" w:rsidRDefault="0079086A" w:rsidP="00A26370">
      <w:pPr>
        <w:pStyle w:val="BodyTextIndent2"/>
      </w:pPr>
      <w:r>
        <w:t>Construct a loop that allows</w:t>
      </w:r>
      <w:r w:rsidR="00A26370">
        <w:t xml:space="preserve"> the user of your program </w:t>
      </w:r>
      <w:r>
        <w:t>to</w:t>
      </w:r>
      <w:r w:rsidR="00A26370">
        <w:t xml:space="preserve"> select an arbitrary number of pixels to examine. For each select</w:t>
      </w:r>
      <w:r>
        <w:t>ed pixel, plot the signal intensity versus ech</w:t>
      </w:r>
      <w:r w:rsidR="00DF3046">
        <w:t>o time (TE) along with the best-</w:t>
      </w:r>
      <w:r>
        <w:t>fit curve (i.e., an exponential decay with time constant equal to your estimate of T</w:t>
      </w:r>
      <w:r w:rsidRPr="00C74762">
        <w:rPr>
          <w:sz w:val="28"/>
          <w:vertAlign w:val="subscript"/>
        </w:rPr>
        <w:t>2</w:t>
      </w:r>
      <w:r>
        <w:t xml:space="preserve"> and </w:t>
      </w:r>
      <w:r w:rsidR="008A38F5">
        <w:t xml:space="preserve">value at TE = 0 equal to </w:t>
      </w:r>
      <w:r>
        <w:t>your estimated S</w:t>
      </w:r>
      <w:r w:rsidRPr="00C74762">
        <w:rPr>
          <w:sz w:val="28"/>
          <w:vertAlign w:val="subscript"/>
        </w:rPr>
        <w:t>0</w:t>
      </w:r>
      <w:r>
        <w:t>):</w:t>
      </w:r>
    </w:p>
    <w:p w14:paraId="0DB5C454" w14:textId="77777777" w:rsidR="0079086A" w:rsidRDefault="0079086A" w:rsidP="00A26370">
      <w:pPr>
        <w:pStyle w:val="BodyTextIndent2"/>
      </w:pPr>
    </w:p>
    <w:p w14:paraId="1139876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proofErr w:type="spellStart"/>
      <w:r w:rsidRPr="0079086A">
        <w:rPr>
          <w:rFonts w:ascii="Times New Roman" w:eastAsia="Times New Roman" w:hAnsi="Times New Roman"/>
          <w:i/>
          <w:color w:val="000000"/>
          <w:szCs w:val="24"/>
          <w:lang w:eastAsia="en-US"/>
        </w:rPr>
        <w:t>nPoints</w:t>
      </w:r>
      <w:proofErr w:type="spellEnd"/>
      <w:r w:rsidRPr="0079086A">
        <w:rPr>
          <w:rFonts w:ascii="Times New Roman" w:eastAsia="Times New Roman" w:hAnsi="Times New Roman"/>
          <w:i/>
          <w:color w:val="000000"/>
          <w:szCs w:val="24"/>
          <w:lang w:eastAsia="en-US"/>
        </w:rPr>
        <w:t xml:space="preserve"> = 50;</w:t>
      </w:r>
    </w:p>
    <w:p w14:paraId="670D7AA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1;</w:t>
      </w:r>
    </w:p>
    <w:p w14:paraId="0B271D88"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FF"/>
          <w:szCs w:val="24"/>
          <w:lang w:eastAsia="en-US"/>
        </w:rPr>
        <w:t>while</w:t>
      </w: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1)</w:t>
      </w:r>
    </w:p>
    <w:p w14:paraId="76A49B1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3DF5D8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228B22"/>
          <w:szCs w:val="24"/>
          <w:lang w:eastAsia="en-US"/>
        </w:rPr>
        <w:t>% Get position of mouse-click on image:</w:t>
      </w:r>
    </w:p>
    <w:p w14:paraId="4B150F7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x, y] = </w:t>
      </w:r>
      <w:proofErr w:type="spellStart"/>
      <w:proofErr w:type="gramStart"/>
      <w:r w:rsidRPr="0079086A">
        <w:rPr>
          <w:rFonts w:ascii="Times New Roman" w:eastAsia="Times New Roman" w:hAnsi="Times New Roman"/>
          <w:i/>
          <w:color w:val="000000"/>
          <w:szCs w:val="24"/>
          <w:lang w:eastAsia="en-US"/>
        </w:rPr>
        <w:t>ginput</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1);</w:t>
      </w:r>
    </w:p>
    <w:p w14:paraId="01FE2963"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row = round(y);</w:t>
      </w:r>
    </w:p>
    <w:p w14:paraId="0E866B7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col = round(x);</w:t>
      </w:r>
    </w:p>
    <w:p w14:paraId="55D4BBE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228B22"/>
          <w:szCs w:val="24"/>
          <w:lang w:eastAsia="en-US"/>
        </w:rPr>
        <w:t>% Exit loop if the mouse click is outside the image:</w:t>
      </w:r>
    </w:p>
    <w:p w14:paraId="5D393BF9"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if</w:t>
      </w:r>
      <w:r w:rsidRPr="0079086A">
        <w:rPr>
          <w:rFonts w:ascii="Times New Roman" w:eastAsia="Times New Roman" w:hAnsi="Times New Roman"/>
          <w:i/>
          <w:color w:val="000000"/>
          <w:szCs w:val="24"/>
          <w:lang w:eastAsia="en-US"/>
        </w:rPr>
        <w:t xml:space="preserve"> (row &lt; 1 | row &gt; </w:t>
      </w:r>
      <w:proofErr w:type="spellStart"/>
      <w:r w:rsidRPr="0079086A">
        <w:rPr>
          <w:rFonts w:ascii="Times New Roman" w:eastAsia="Times New Roman" w:hAnsi="Times New Roman"/>
          <w:i/>
          <w:color w:val="000000"/>
          <w:szCs w:val="24"/>
          <w:lang w:eastAsia="en-US"/>
        </w:rPr>
        <w:t>nRows</w:t>
      </w:r>
      <w:proofErr w:type="spellEnd"/>
      <w:r w:rsidRPr="0079086A">
        <w:rPr>
          <w:rFonts w:ascii="Times New Roman" w:eastAsia="Times New Roman" w:hAnsi="Times New Roman"/>
          <w:i/>
          <w:color w:val="000000"/>
          <w:szCs w:val="24"/>
          <w:lang w:eastAsia="en-US"/>
        </w:rPr>
        <w:t xml:space="preserve"> | col &lt; 1 | col &gt; </w:t>
      </w:r>
      <w:proofErr w:type="spellStart"/>
      <w:r w:rsidRPr="0079086A">
        <w:rPr>
          <w:rFonts w:ascii="Times New Roman" w:eastAsia="Times New Roman" w:hAnsi="Times New Roman"/>
          <w:i/>
          <w:color w:val="000000"/>
          <w:szCs w:val="24"/>
          <w:lang w:eastAsia="en-US"/>
        </w:rPr>
        <w:t>nCols</w:t>
      </w:r>
      <w:proofErr w:type="spellEnd"/>
      <w:r w:rsidRPr="0079086A">
        <w:rPr>
          <w:rFonts w:ascii="Times New Roman" w:eastAsia="Times New Roman" w:hAnsi="Times New Roman"/>
          <w:i/>
          <w:color w:val="000000"/>
          <w:szCs w:val="24"/>
          <w:lang w:eastAsia="en-US"/>
        </w:rPr>
        <w:t>)</w:t>
      </w:r>
    </w:p>
    <w:p w14:paraId="77BE9BFE"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contFlag</w:t>
      </w:r>
      <w:proofErr w:type="spellEnd"/>
      <w:r w:rsidRPr="0079086A">
        <w:rPr>
          <w:rFonts w:ascii="Times New Roman" w:eastAsia="Times New Roman" w:hAnsi="Times New Roman"/>
          <w:i/>
          <w:color w:val="000000"/>
          <w:szCs w:val="24"/>
          <w:lang w:eastAsia="en-US"/>
        </w:rPr>
        <w:t xml:space="preserve"> = 0;</w:t>
      </w:r>
    </w:p>
    <w:p w14:paraId="667345A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continue</w:t>
      </w:r>
    </w:p>
    <w:p w14:paraId="6F42E9C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end</w:t>
      </w:r>
    </w:p>
    <w:p w14:paraId="750EA11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red_m</w:t>
      </w:r>
      <w:proofErr w:type="spellEnd"/>
      <w:r w:rsidRPr="0079086A">
        <w:rPr>
          <w:rFonts w:ascii="Times New Roman" w:eastAsia="Times New Roman" w:hAnsi="Times New Roman"/>
          <w:i/>
          <w:color w:val="000000"/>
          <w:szCs w:val="24"/>
          <w:lang w:eastAsia="en-US"/>
        </w:rPr>
        <w:t xml:space="preserve"> = red0_m;</w:t>
      </w:r>
    </w:p>
    <w:p w14:paraId="4D4826F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m</w:t>
      </w:r>
      <w:proofErr w:type="spellEnd"/>
      <w:r w:rsidRPr="0079086A">
        <w:rPr>
          <w:rFonts w:ascii="Times New Roman" w:eastAsia="Times New Roman" w:hAnsi="Times New Roman"/>
          <w:i/>
          <w:color w:val="000000"/>
          <w:szCs w:val="24"/>
          <w:lang w:eastAsia="en-US"/>
        </w:rPr>
        <w:t xml:space="preserve"> = green0_m;</w:t>
      </w:r>
    </w:p>
    <w:p w14:paraId="640B7937"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m</w:t>
      </w:r>
      <w:proofErr w:type="spellEnd"/>
      <w:r w:rsidRPr="0079086A">
        <w:rPr>
          <w:rFonts w:ascii="Times New Roman" w:eastAsia="Times New Roman" w:hAnsi="Times New Roman"/>
          <w:i/>
          <w:color w:val="000000"/>
          <w:szCs w:val="24"/>
          <w:lang w:eastAsia="en-US"/>
        </w:rPr>
        <w:t xml:space="preserve"> = blue0_m;</w:t>
      </w:r>
    </w:p>
    <w:p w14:paraId="2736289F" w14:textId="77777777" w:rsidR="0079086A" w:rsidRPr="005A60DC" w:rsidRDefault="0079086A" w:rsidP="0079086A">
      <w:pPr>
        <w:autoSpaceDE w:val="0"/>
        <w:autoSpaceDN w:val="0"/>
        <w:adjustRightInd w:val="0"/>
        <w:ind w:left="1440"/>
        <w:rPr>
          <w:rFonts w:ascii="Times New Roman" w:eastAsia="Times New Roman" w:hAnsi="Times New Roman"/>
          <w:i/>
          <w:color w:val="008000"/>
          <w:szCs w:val="24"/>
          <w:lang w:eastAsia="en-US"/>
        </w:rPr>
      </w:pPr>
      <w:r>
        <w:rPr>
          <w:rFonts w:ascii="Times New Roman" w:eastAsia="Times New Roman" w:hAnsi="Times New Roman"/>
          <w:i/>
          <w:color w:val="000000"/>
          <w:szCs w:val="24"/>
          <w:lang w:eastAsia="en-US"/>
        </w:rPr>
        <w:t xml:space="preserve">    </w:t>
      </w:r>
      <w:r w:rsidRPr="005A60DC">
        <w:rPr>
          <w:rFonts w:ascii="Times New Roman" w:eastAsia="Times New Roman" w:hAnsi="Times New Roman"/>
          <w:i/>
          <w:color w:val="008000"/>
          <w:szCs w:val="24"/>
          <w:lang w:eastAsia="en-US"/>
        </w:rPr>
        <w:t>% Show the position of the pixel in red:</w:t>
      </w:r>
    </w:p>
    <w:p w14:paraId="63C115F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red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1;</w:t>
      </w:r>
    </w:p>
    <w:p w14:paraId="01751D3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lastRenderedPageBreak/>
        <w:t xml:space="preserve">    </w:t>
      </w:r>
      <w:proofErr w:type="spellStart"/>
      <w:r w:rsidRPr="0079086A">
        <w:rPr>
          <w:rFonts w:ascii="Times New Roman" w:eastAsia="Times New Roman" w:hAnsi="Times New Roman"/>
          <w:i/>
          <w:color w:val="000000"/>
          <w:szCs w:val="24"/>
          <w:lang w:eastAsia="en-US"/>
        </w:rPr>
        <w:t>green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0;</w:t>
      </w:r>
    </w:p>
    <w:p w14:paraId="04EDC6EF"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w:t>
      </w:r>
      <w:proofErr w:type="gramStart"/>
      <w:r w:rsidRPr="0079086A">
        <w:rPr>
          <w:rFonts w:ascii="Times New Roman" w:eastAsia="Times New Roman" w:hAnsi="Times New Roman"/>
          <w:i/>
          <w:color w:val="000000"/>
          <w:szCs w:val="24"/>
          <w:lang w:eastAsia="en-US"/>
        </w:rPr>
        <w:t>m</w:t>
      </w:r>
      <w:proofErr w:type="spellEnd"/>
      <w:r w:rsidRPr="0079086A">
        <w:rPr>
          <w:rFonts w:ascii="Times New Roman" w:eastAsia="Times New Roman" w:hAnsi="Times New Roman"/>
          <w:i/>
          <w:color w:val="000000"/>
          <w:szCs w:val="24"/>
          <w:lang w:eastAsia="en-US"/>
        </w:rPr>
        <w:t>(</w:t>
      </w:r>
      <w:proofErr w:type="gramEnd"/>
      <w:r w:rsidRPr="0079086A">
        <w:rPr>
          <w:rFonts w:ascii="Times New Roman" w:eastAsia="Times New Roman" w:hAnsi="Times New Roman"/>
          <w:i/>
          <w:color w:val="000000"/>
          <w:szCs w:val="24"/>
          <w:lang w:eastAsia="en-US"/>
        </w:rPr>
        <w:t>row, col) = 0;</w:t>
      </w:r>
    </w:p>
    <w:p w14:paraId="30F5620B"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color_3d = </w:t>
      </w:r>
      <w:proofErr w:type="gramStart"/>
      <w:r w:rsidRPr="0079086A">
        <w:rPr>
          <w:rFonts w:ascii="Times New Roman" w:eastAsia="Times New Roman" w:hAnsi="Times New Roman"/>
          <w:i/>
          <w:color w:val="000000"/>
          <w:szCs w:val="24"/>
          <w:lang w:eastAsia="en-US"/>
        </w:rPr>
        <w:t>cat(</w:t>
      </w:r>
      <w:proofErr w:type="gramEnd"/>
      <w:r w:rsidRPr="0079086A">
        <w:rPr>
          <w:rFonts w:ascii="Times New Roman" w:eastAsia="Times New Roman" w:hAnsi="Times New Roman"/>
          <w:i/>
          <w:color w:val="000000"/>
          <w:szCs w:val="24"/>
          <w:lang w:eastAsia="en-US"/>
        </w:rPr>
        <w:t xml:space="preserve">3, </w:t>
      </w:r>
      <w:proofErr w:type="spellStart"/>
      <w:r w:rsidRPr="0079086A">
        <w:rPr>
          <w:rFonts w:ascii="Times New Roman" w:eastAsia="Times New Roman" w:hAnsi="Times New Roman"/>
          <w:i/>
          <w:color w:val="000000"/>
          <w:szCs w:val="24"/>
          <w:lang w:eastAsia="en-US"/>
        </w:rPr>
        <w:t>red_m</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green_m</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blue_m</w:t>
      </w:r>
      <w:proofErr w:type="spellEnd"/>
      <w:r w:rsidRPr="0079086A">
        <w:rPr>
          <w:rFonts w:ascii="Times New Roman" w:eastAsia="Times New Roman" w:hAnsi="Times New Roman"/>
          <w:i/>
          <w:color w:val="000000"/>
          <w:szCs w:val="24"/>
          <w:lang w:eastAsia="en-US"/>
        </w:rPr>
        <w:t>);</w:t>
      </w:r>
    </w:p>
    <w:p w14:paraId="50BF0D34"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image(color_3d)</w:t>
      </w:r>
    </w:p>
    <w:p w14:paraId="4C6A7033"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axis </w:t>
      </w:r>
      <w:r w:rsidRPr="0079086A">
        <w:rPr>
          <w:rFonts w:ascii="Times New Roman" w:eastAsia="Times New Roman" w:hAnsi="Times New Roman"/>
          <w:i/>
          <w:color w:val="A020F0"/>
          <w:szCs w:val="24"/>
          <w:lang w:eastAsia="en-US"/>
        </w:rPr>
        <w:t>image</w:t>
      </w:r>
    </w:p>
    <w:p w14:paraId="2A5F30B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title(</w:t>
      </w:r>
      <w:proofErr w:type="gramEnd"/>
      <w:r w:rsidRPr="0079086A">
        <w:rPr>
          <w:rFonts w:ascii="Times New Roman" w:eastAsia="Times New Roman" w:hAnsi="Times New Roman"/>
          <w:i/>
          <w:color w:val="A020F0"/>
          <w:szCs w:val="24"/>
          <w:lang w:eastAsia="en-US"/>
        </w:rPr>
        <w:t>'T2 map</w:t>
      </w:r>
      <w:r w:rsidR="00896430">
        <w:rPr>
          <w:rFonts w:ascii="Times New Roman" w:eastAsia="Times New Roman" w:hAnsi="Times New Roman"/>
          <w:i/>
          <w:color w:val="A020F0"/>
          <w:szCs w:val="24"/>
          <w:lang w:eastAsia="en-US"/>
        </w:rPr>
        <w:t>: click on a point of interest</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20DBB9D0"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8742D4A"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228B22"/>
          <w:szCs w:val="24"/>
          <w:lang w:eastAsia="en-US"/>
        </w:rPr>
        <w:t>% Show fit:</w:t>
      </w:r>
    </w:p>
    <w:p w14:paraId="0BFA49BA"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t2 = t2_</w:t>
      </w:r>
      <w:proofErr w:type="gramStart"/>
      <w:r w:rsidRPr="0079086A">
        <w:rPr>
          <w:rFonts w:ascii="Times New Roman" w:eastAsia="Times New Roman" w:hAnsi="Times New Roman"/>
          <w:i/>
          <w:color w:val="000000"/>
          <w:szCs w:val="24"/>
          <w:lang w:eastAsia="en-US"/>
        </w:rPr>
        <w:t>m(</w:t>
      </w:r>
      <w:proofErr w:type="gramEnd"/>
      <w:r w:rsidRPr="0079086A">
        <w:rPr>
          <w:rFonts w:ascii="Times New Roman" w:eastAsia="Times New Roman" w:hAnsi="Times New Roman"/>
          <w:i/>
          <w:color w:val="000000"/>
          <w:szCs w:val="24"/>
          <w:lang w:eastAsia="en-US"/>
        </w:rPr>
        <w:t>row, col);</w:t>
      </w:r>
    </w:p>
    <w:p w14:paraId="1BEB0FE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s0 = s0_</w:t>
      </w:r>
      <w:proofErr w:type="gramStart"/>
      <w:r w:rsidRPr="0079086A">
        <w:rPr>
          <w:rFonts w:ascii="Times New Roman" w:eastAsia="Times New Roman" w:hAnsi="Times New Roman"/>
          <w:i/>
          <w:color w:val="000000"/>
          <w:szCs w:val="24"/>
          <w:lang w:eastAsia="en-US"/>
        </w:rPr>
        <w:t>m(</w:t>
      </w:r>
      <w:proofErr w:type="gramEnd"/>
      <w:r w:rsidRPr="0079086A">
        <w:rPr>
          <w:rFonts w:ascii="Times New Roman" w:eastAsia="Times New Roman" w:hAnsi="Times New Roman"/>
          <w:i/>
          <w:color w:val="000000"/>
          <w:szCs w:val="24"/>
          <w:lang w:eastAsia="en-US"/>
        </w:rPr>
        <w:t>row, col);</w:t>
      </w:r>
    </w:p>
    <w:p w14:paraId="23CD0421"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_v</w:t>
      </w:r>
      <w:proofErr w:type="spellEnd"/>
      <w:r w:rsidRPr="0079086A">
        <w:rPr>
          <w:rFonts w:ascii="Times New Roman" w:eastAsia="Times New Roman" w:hAnsi="Times New Roman"/>
          <w:i/>
          <w:color w:val="000000"/>
          <w:szCs w:val="24"/>
          <w:lang w:eastAsia="en-US"/>
        </w:rPr>
        <w:t xml:space="preserve"> = </w:t>
      </w:r>
      <w:proofErr w:type="gramStart"/>
      <w:r w:rsidRPr="0079086A">
        <w:rPr>
          <w:rFonts w:ascii="Times New Roman" w:eastAsia="Times New Roman" w:hAnsi="Times New Roman"/>
          <w:i/>
          <w:color w:val="000000"/>
          <w:szCs w:val="24"/>
          <w:lang w:eastAsia="en-US"/>
        </w:rPr>
        <w:t>squeeze(</w:t>
      </w:r>
      <w:proofErr w:type="gramEnd"/>
      <w:r w:rsidRPr="0079086A">
        <w:rPr>
          <w:rFonts w:ascii="Times New Roman" w:eastAsia="Times New Roman" w:hAnsi="Times New Roman"/>
          <w:i/>
          <w:color w:val="000000"/>
          <w:szCs w:val="24"/>
          <w:lang w:eastAsia="en-US"/>
        </w:rPr>
        <w:t>image_3d(row, col, :));</w:t>
      </w:r>
    </w:p>
    <w:p w14:paraId="0B243438"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Insert your code here to create an array of </w:t>
      </w:r>
      <w:proofErr w:type="spellStart"/>
      <w:r w:rsidRPr="0079086A">
        <w:rPr>
          <w:rFonts w:ascii="Times New Roman" w:eastAsia="Times New Roman" w:hAnsi="Times New Roman"/>
          <w:i/>
          <w:color w:val="008000"/>
          <w:szCs w:val="24"/>
          <w:lang w:eastAsia="en-US"/>
        </w:rPr>
        <w:t>nPoints</w:t>
      </w:r>
      <w:proofErr w:type="spellEnd"/>
      <w:r w:rsidRPr="0079086A">
        <w:rPr>
          <w:rFonts w:ascii="Times New Roman" w:eastAsia="Times New Roman" w:hAnsi="Times New Roman"/>
          <w:i/>
          <w:color w:val="008000"/>
          <w:szCs w:val="24"/>
          <w:lang w:eastAsia="en-US"/>
        </w:rPr>
        <w:t xml:space="preserve"> TE values from</w:t>
      </w:r>
    </w:p>
    <w:p w14:paraId="06F3EDBD"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the minimum to maximum </w:t>
      </w:r>
      <w:proofErr w:type="spellStart"/>
      <w:r w:rsidRPr="0079086A">
        <w:rPr>
          <w:rFonts w:ascii="Times New Roman" w:eastAsia="Times New Roman" w:hAnsi="Times New Roman"/>
          <w:i/>
          <w:color w:val="008000"/>
          <w:szCs w:val="24"/>
          <w:lang w:eastAsia="en-US"/>
        </w:rPr>
        <w:t>te</w:t>
      </w:r>
      <w:proofErr w:type="spellEnd"/>
      <w:r w:rsidRPr="0079086A">
        <w:rPr>
          <w:rFonts w:ascii="Times New Roman" w:eastAsia="Times New Roman" w:hAnsi="Times New Roman"/>
          <w:i/>
          <w:color w:val="008000"/>
          <w:szCs w:val="24"/>
          <w:lang w:eastAsia="en-US"/>
        </w:rPr>
        <w:t>:</w:t>
      </w:r>
    </w:p>
    <w:p w14:paraId="56F41146" w14:textId="77777777" w:rsidR="0079086A" w:rsidRDefault="0079086A" w:rsidP="0079086A">
      <w:pPr>
        <w:autoSpaceDE w:val="0"/>
        <w:autoSpaceDN w:val="0"/>
        <w:adjustRightInd w:val="0"/>
        <w:ind w:left="1440"/>
        <w:rPr>
          <w:rFonts w:ascii="Times New Roman" w:eastAsia="Times New Roman" w:hAnsi="Times New Roman"/>
          <w:i/>
          <w:color w:val="000000"/>
          <w:szCs w:val="24"/>
          <w:lang w:eastAsia="en-US"/>
        </w:rPr>
      </w:pPr>
      <w:r>
        <w:rPr>
          <w:rFonts w:ascii="Times New Roman" w:eastAsia="Times New Roman" w:hAnsi="Times New Roman"/>
          <w:i/>
          <w:color w:val="000000"/>
          <w:szCs w:val="24"/>
          <w:lang w:eastAsia="en-US"/>
        </w:rPr>
        <w:t xml:space="preserve">    </w:t>
      </w:r>
      <w:proofErr w:type="spellStart"/>
      <w:r>
        <w:rPr>
          <w:rFonts w:ascii="Times New Roman" w:eastAsia="Times New Roman" w:hAnsi="Times New Roman"/>
          <w:i/>
          <w:color w:val="000000"/>
          <w:szCs w:val="24"/>
          <w:lang w:eastAsia="en-US"/>
        </w:rPr>
        <w:t>teFit_v</w:t>
      </w:r>
      <w:proofErr w:type="spellEnd"/>
      <w:r>
        <w:rPr>
          <w:rFonts w:ascii="Times New Roman" w:eastAsia="Times New Roman" w:hAnsi="Times New Roman"/>
          <w:i/>
          <w:color w:val="000000"/>
          <w:szCs w:val="24"/>
          <w:lang w:eastAsia="en-US"/>
        </w:rPr>
        <w:t xml:space="preserve"> = …</w:t>
      </w:r>
      <w:r w:rsidRPr="0079086A">
        <w:rPr>
          <w:rFonts w:ascii="Times New Roman" w:eastAsia="Times New Roman" w:hAnsi="Times New Roman"/>
          <w:i/>
          <w:color w:val="000000"/>
          <w:szCs w:val="24"/>
          <w:lang w:eastAsia="en-US"/>
        </w:rPr>
        <w:t>;</w:t>
      </w:r>
    </w:p>
    <w:p w14:paraId="6C478B4F"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8000"/>
          <w:szCs w:val="24"/>
          <w:lang w:eastAsia="en-US"/>
        </w:rPr>
        <w:t>% Insert your code here to find the corresponding signal at each TE,</w:t>
      </w:r>
    </w:p>
    <w:p w14:paraId="0FB85096" w14:textId="77777777" w:rsidR="0079086A" w:rsidRPr="0079086A" w:rsidRDefault="0079086A" w:rsidP="0079086A">
      <w:pPr>
        <w:autoSpaceDE w:val="0"/>
        <w:autoSpaceDN w:val="0"/>
        <w:adjustRightInd w:val="0"/>
        <w:ind w:left="1440"/>
        <w:rPr>
          <w:rFonts w:ascii="Times New Roman" w:eastAsia="Times New Roman" w:hAnsi="Times New Roman"/>
          <w:i/>
          <w:color w:val="008000"/>
          <w:szCs w:val="24"/>
          <w:lang w:eastAsia="en-US"/>
        </w:rPr>
      </w:pPr>
      <w:r w:rsidRPr="0079086A">
        <w:rPr>
          <w:rFonts w:ascii="Times New Roman" w:eastAsia="Times New Roman" w:hAnsi="Times New Roman"/>
          <w:i/>
          <w:color w:val="008000"/>
          <w:szCs w:val="24"/>
          <w:lang w:eastAsia="en-US"/>
        </w:rPr>
        <w:t xml:space="preserve">    % using your estimates of T2 and S0:</w:t>
      </w:r>
    </w:p>
    <w:p w14:paraId="2CF839C6"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r>
        <w:rPr>
          <w:rFonts w:ascii="Times New Roman" w:eastAsia="Times New Roman" w:hAnsi="Times New Roman"/>
          <w:i/>
          <w:color w:val="000000"/>
          <w:szCs w:val="24"/>
          <w:lang w:eastAsia="en-US"/>
        </w:rPr>
        <w:t xml:space="preserve">  </w:t>
      </w:r>
      <w:proofErr w:type="spellStart"/>
      <w:r>
        <w:rPr>
          <w:rFonts w:ascii="Times New Roman" w:eastAsia="Times New Roman" w:hAnsi="Times New Roman"/>
          <w:i/>
          <w:color w:val="000000"/>
          <w:szCs w:val="24"/>
          <w:lang w:eastAsia="en-US"/>
        </w:rPr>
        <w:t>sFit_v</w:t>
      </w:r>
      <w:proofErr w:type="spellEnd"/>
      <w:r>
        <w:rPr>
          <w:rFonts w:ascii="Times New Roman" w:eastAsia="Times New Roman" w:hAnsi="Times New Roman"/>
          <w:i/>
          <w:color w:val="000000"/>
          <w:szCs w:val="24"/>
          <w:lang w:eastAsia="en-US"/>
        </w:rPr>
        <w:t xml:space="preserve"> = …</w:t>
      </w:r>
      <w:r w:rsidRPr="0079086A">
        <w:rPr>
          <w:rFonts w:ascii="Times New Roman" w:eastAsia="Times New Roman" w:hAnsi="Times New Roman"/>
          <w:i/>
          <w:color w:val="000000"/>
          <w:szCs w:val="24"/>
          <w:lang w:eastAsia="en-US"/>
        </w:rPr>
        <w:t>;</w:t>
      </w:r>
    </w:p>
    <w:p w14:paraId="49CD2C02"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subplot(</w:t>
      </w:r>
      <w:proofErr w:type="gramEnd"/>
      <w:r w:rsidRPr="0079086A">
        <w:rPr>
          <w:rFonts w:ascii="Times New Roman" w:eastAsia="Times New Roman" w:hAnsi="Times New Roman"/>
          <w:i/>
          <w:color w:val="000000"/>
          <w:szCs w:val="24"/>
          <w:lang w:eastAsia="en-US"/>
        </w:rPr>
        <w:t>1, 2, 2)</w:t>
      </w:r>
    </w:p>
    <w:p w14:paraId="5F1E22B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plot(</w:t>
      </w:r>
      <w:proofErr w:type="spellStart"/>
      <w:proofErr w:type="gramEnd"/>
      <w:r w:rsidRPr="0079086A">
        <w:rPr>
          <w:rFonts w:ascii="Times New Roman" w:eastAsia="Times New Roman" w:hAnsi="Times New Roman"/>
          <w:i/>
          <w:color w:val="000000"/>
          <w:szCs w:val="24"/>
          <w:lang w:eastAsia="en-US"/>
        </w:rPr>
        <w:t>teFit_v</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Fit_v</w:t>
      </w:r>
      <w:proofErr w:type="spellEnd"/>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te_v</w:t>
      </w:r>
      <w:proofErr w:type="spellEnd"/>
      <w:r w:rsidRPr="0079086A">
        <w:rPr>
          <w:rFonts w:ascii="Times New Roman" w:eastAsia="Times New Roman" w:hAnsi="Times New Roman"/>
          <w:i/>
          <w:color w:val="000000"/>
          <w:szCs w:val="24"/>
          <w:lang w:eastAsia="en-US"/>
        </w:rPr>
        <w:t xml:space="preserve">, </w:t>
      </w:r>
      <w:proofErr w:type="spellStart"/>
      <w:r w:rsidRPr="0079086A">
        <w:rPr>
          <w:rFonts w:ascii="Times New Roman" w:eastAsia="Times New Roman" w:hAnsi="Times New Roman"/>
          <w:i/>
          <w:color w:val="000000"/>
          <w:szCs w:val="24"/>
          <w:lang w:eastAsia="en-US"/>
        </w:rPr>
        <w:t>s_v</w:t>
      </w:r>
      <w:proofErr w:type="spellEnd"/>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A020F0"/>
          <w:szCs w:val="24"/>
          <w:lang w:eastAsia="en-US"/>
        </w:rPr>
        <w:t>'+'</w:t>
      </w:r>
      <w:r w:rsidRPr="0079086A">
        <w:rPr>
          <w:rFonts w:ascii="Times New Roman" w:eastAsia="Times New Roman" w:hAnsi="Times New Roman"/>
          <w:i/>
          <w:color w:val="000000"/>
          <w:szCs w:val="24"/>
          <w:lang w:eastAsia="en-US"/>
        </w:rPr>
        <w:t>)</w:t>
      </w:r>
    </w:p>
    <w:p w14:paraId="2226A61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roofErr w:type="gramStart"/>
      <w:r w:rsidRPr="0079086A">
        <w:rPr>
          <w:rFonts w:ascii="Times New Roman" w:eastAsia="Times New Roman" w:hAnsi="Times New Roman"/>
          <w:i/>
          <w:color w:val="000000"/>
          <w:szCs w:val="24"/>
          <w:lang w:eastAsia="en-US"/>
        </w:rPr>
        <w:t>title(</w:t>
      </w:r>
      <w:proofErr w:type="gramEnd"/>
      <w:r w:rsidRPr="0079086A">
        <w:rPr>
          <w:rFonts w:ascii="Times New Roman" w:eastAsia="Times New Roman" w:hAnsi="Times New Roman"/>
          <w:i/>
          <w:color w:val="000000"/>
          <w:szCs w:val="24"/>
          <w:lang w:eastAsia="en-US"/>
        </w:rPr>
        <w:t>[</w:t>
      </w:r>
      <w:r w:rsidRPr="0079086A">
        <w:rPr>
          <w:rFonts w:ascii="Times New Roman" w:eastAsia="Times New Roman" w:hAnsi="Times New Roman"/>
          <w:i/>
          <w:color w:val="A020F0"/>
          <w:szCs w:val="24"/>
          <w:lang w:eastAsia="en-US"/>
        </w:rPr>
        <w:t>'At row = '</w:t>
      </w:r>
      <w:r w:rsidRPr="0079086A">
        <w:rPr>
          <w:rFonts w:ascii="Times New Roman" w:eastAsia="Times New Roman" w:hAnsi="Times New Roman"/>
          <w:i/>
          <w:color w:val="000000"/>
          <w:szCs w:val="24"/>
          <w:lang w:eastAsia="en-US"/>
        </w:rPr>
        <w:t xml:space="preserve">, num2str(row), </w:t>
      </w:r>
      <w:r w:rsidRPr="0079086A">
        <w:rPr>
          <w:rFonts w:ascii="Times New Roman" w:eastAsia="Times New Roman" w:hAnsi="Times New Roman"/>
          <w:i/>
          <w:color w:val="A020F0"/>
          <w:szCs w:val="24"/>
          <w:lang w:eastAsia="en-US"/>
        </w:rPr>
        <w:t>', col = '</w:t>
      </w:r>
      <w:r w:rsidRPr="0079086A">
        <w:rPr>
          <w:rFonts w:ascii="Times New Roman" w:eastAsia="Times New Roman" w:hAnsi="Times New Roman"/>
          <w:i/>
          <w:color w:val="000000"/>
          <w:szCs w:val="24"/>
          <w:lang w:eastAsia="en-US"/>
        </w:rPr>
        <w:t xml:space="preserve">, num2str(col), </w:t>
      </w:r>
      <w:r w:rsidRPr="0079086A">
        <w:rPr>
          <w:rFonts w:ascii="Times New Roman" w:eastAsia="Times New Roman" w:hAnsi="Times New Roman"/>
          <w:i/>
          <w:color w:val="A020F0"/>
          <w:szCs w:val="24"/>
          <w:lang w:eastAsia="en-US"/>
        </w:rPr>
        <w:t>': T2 = '</w:t>
      </w:r>
      <w:r w:rsidRPr="0079086A">
        <w:rPr>
          <w:rFonts w:ascii="Times New Roman" w:eastAsia="Times New Roman" w:hAnsi="Times New Roman"/>
          <w:i/>
          <w:color w:val="000000"/>
          <w:szCs w:val="24"/>
          <w:lang w:eastAsia="en-US"/>
        </w:rPr>
        <w:t xml:space="preserve">, </w:t>
      </w:r>
      <w:r w:rsidRPr="0079086A">
        <w:rPr>
          <w:rFonts w:ascii="Times New Roman" w:eastAsia="Times New Roman" w:hAnsi="Times New Roman"/>
          <w:i/>
          <w:color w:val="0000FF"/>
          <w:szCs w:val="24"/>
          <w:lang w:eastAsia="en-US"/>
        </w:rPr>
        <w:t>...</w:t>
      </w:r>
    </w:p>
    <w:p w14:paraId="3FBE918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num2str(t2*1000), </w:t>
      </w:r>
      <w:r w:rsidRPr="0079086A">
        <w:rPr>
          <w:rFonts w:ascii="Times New Roman" w:eastAsia="Times New Roman" w:hAnsi="Times New Roman"/>
          <w:i/>
          <w:color w:val="A020F0"/>
          <w:szCs w:val="24"/>
          <w:lang w:eastAsia="en-US"/>
        </w:rPr>
        <w:t>'ms'</w:t>
      </w:r>
      <w:r w:rsidRPr="0079086A">
        <w:rPr>
          <w:rFonts w:ascii="Times New Roman" w:eastAsia="Times New Roman" w:hAnsi="Times New Roman"/>
          <w:i/>
          <w:color w:val="000000"/>
          <w:szCs w:val="24"/>
          <w:lang w:eastAsia="en-US"/>
        </w:rPr>
        <w:t>])</w:t>
      </w:r>
    </w:p>
    <w:p w14:paraId="0CE0D0D7"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00"/>
          <w:szCs w:val="24"/>
          <w:lang w:eastAsia="en-US"/>
        </w:rPr>
        <w:t xml:space="preserve">    </w:t>
      </w:r>
    </w:p>
    <w:p w14:paraId="27B88CD1" w14:textId="77777777" w:rsidR="0079086A" w:rsidRPr="0079086A" w:rsidRDefault="0079086A" w:rsidP="0079086A">
      <w:pPr>
        <w:autoSpaceDE w:val="0"/>
        <w:autoSpaceDN w:val="0"/>
        <w:adjustRightInd w:val="0"/>
        <w:ind w:left="1440"/>
        <w:rPr>
          <w:rFonts w:ascii="Times New Roman" w:eastAsia="Times New Roman" w:hAnsi="Times New Roman"/>
          <w:i/>
          <w:szCs w:val="24"/>
          <w:lang w:eastAsia="en-US"/>
        </w:rPr>
      </w:pPr>
      <w:r w:rsidRPr="0079086A">
        <w:rPr>
          <w:rFonts w:ascii="Times New Roman" w:eastAsia="Times New Roman" w:hAnsi="Times New Roman"/>
          <w:i/>
          <w:color w:val="0000FF"/>
          <w:szCs w:val="24"/>
          <w:lang w:eastAsia="en-US"/>
        </w:rPr>
        <w:t>end</w:t>
      </w:r>
    </w:p>
    <w:p w14:paraId="6DFEF70E" w14:textId="77777777" w:rsidR="0079086A" w:rsidRDefault="0079086A" w:rsidP="00A26370">
      <w:pPr>
        <w:pStyle w:val="BodyTextIndent2"/>
      </w:pPr>
    </w:p>
    <w:p w14:paraId="6958B8B6" w14:textId="52C2CC0E" w:rsidR="00A26370" w:rsidRDefault="00DC10F1" w:rsidP="00DC10F1">
      <w:pPr>
        <w:pStyle w:val="BodyTextIndent2"/>
      </w:pPr>
      <w:r>
        <w:t xml:space="preserve">Use this to compare your model (shown by the smooth curve) to the data. How well do they agree? Compare </w:t>
      </w:r>
      <w:r w:rsidRPr="00DC10F1">
        <w:rPr>
          <w:i/>
          <w:iCs/>
        </w:rPr>
        <w:t>T</w:t>
      </w:r>
      <w:r w:rsidRPr="00DC10F1">
        <w:rPr>
          <w:i/>
          <w:iCs/>
          <w:vertAlign w:val="subscript"/>
        </w:rPr>
        <w:t>2</w:t>
      </w:r>
      <w:r>
        <w:t xml:space="preserve"> values in the gray matter, white matter and cerebrospinal fluid (CSF)—how different are these?</w:t>
      </w:r>
    </w:p>
    <w:p w14:paraId="6399466D" w14:textId="77777777" w:rsidR="00DC10F1" w:rsidRDefault="00DC10F1" w:rsidP="00DC10F1">
      <w:pPr>
        <w:pStyle w:val="BodyTextIndent2"/>
      </w:pPr>
    </w:p>
    <w:p w14:paraId="0BB31C3A" w14:textId="77777777" w:rsidR="0033263A" w:rsidRDefault="0033263A">
      <w:pPr>
        <w:pStyle w:val="BodyTextIndent2"/>
        <w:numPr>
          <w:ilvl w:val="0"/>
          <w:numId w:val="9"/>
        </w:numPr>
      </w:pPr>
      <w:r>
        <w:t xml:space="preserve">Display the </w:t>
      </w:r>
      <w:r>
        <w:rPr>
          <w:i/>
        </w:rPr>
        <w:t>T</w:t>
      </w:r>
      <w:r w:rsidRPr="00C74762">
        <w:rPr>
          <w:i/>
          <w:sz w:val="28"/>
          <w:vertAlign w:val="subscript"/>
        </w:rPr>
        <w:t>2</w:t>
      </w:r>
      <w:r>
        <w:t xml:space="preserve"> </w:t>
      </w:r>
      <w:r w:rsidR="005A60DC">
        <w:t>data</w:t>
      </w:r>
      <w:r>
        <w:t xml:space="preserve"> as a gray scale map</w:t>
      </w:r>
      <w:r w:rsidR="005A60DC">
        <w:t xml:space="preserve"> in a new figure</w:t>
      </w:r>
      <w:r>
        <w:t xml:space="preserve">. </w:t>
      </w:r>
      <w:r w:rsidR="00565E36">
        <w:t>Use the Data Cursor to</w:t>
      </w:r>
      <w:r w:rsidR="005A60DC">
        <w:t xml:space="preserve"> show</w:t>
      </w:r>
      <w:r>
        <w:t xml:space="preserve"> the (x, y) coordinate of the cursor on the image along with the</w:t>
      </w:r>
      <w:r>
        <w:rPr>
          <w:i/>
        </w:rPr>
        <w:t xml:space="preserve"> T</w:t>
      </w:r>
      <w:r w:rsidRPr="00C74762">
        <w:rPr>
          <w:i/>
          <w:sz w:val="28"/>
          <w:vertAlign w:val="subscript"/>
        </w:rPr>
        <w:t>2</w:t>
      </w:r>
      <w:r>
        <w:t xml:space="preserve"> value for that pixel.</w:t>
      </w:r>
    </w:p>
    <w:p w14:paraId="714E8514" w14:textId="77777777" w:rsidR="000B5261" w:rsidRPr="0031039E" w:rsidRDefault="000B5261" w:rsidP="005A60DC">
      <w:pPr>
        <w:jc w:val="both"/>
        <w:rPr>
          <w:u w:val="single"/>
        </w:rPr>
      </w:pPr>
    </w:p>
    <w:p w14:paraId="6C545051" w14:textId="07F5716D" w:rsidR="000B5261" w:rsidRDefault="002C267F" w:rsidP="000B5261">
      <w:pPr>
        <w:numPr>
          <w:ilvl w:val="0"/>
          <w:numId w:val="11"/>
        </w:numPr>
        <w:tabs>
          <w:tab w:val="clear" w:pos="1440"/>
        </w:tabs>
        <w:ind w:left="720"/>
        <w:jc w:val="both"/>
      </w:pPr>
      <w:r>
        <w:t xml:space="preserve">Identify </w:t>
      </w:r>
      <w:r w:rsidR="000F1291">
        <w:t xml:space="preserve">the </w:t>
      </w:r>
      <w:r>
        <w:t xml:space="preserve">gray matter and </w:t>
      </w:r>
      <w:r w:rsidR="000B5261">
        <w:t xml:space="preserve">white matter in the </w:t>
      </w:r>
      <w:r w:rsidR="007F6776">
        <w:t xml:space="preserve">first (i.e., shortest TE) </w:t>
      </w:r>
      <w:r w:rsidR="000B5261">
        <w:t>image (</w:t>
      </w:r>
      <w:r w:rsidR="0006373B">
        <w:t>you can find examples on web-based resources such as Google Images and Wikipedia</w:t>
      </w:r>
      <w:r w:rsidR="000B5261">
        <w:t xml:space="preserve">). </w:t>
      </w:r>
    </w:p>
    <w:p w14:paraId="799A1D99" w14:textId="77777777" w:rsidR="005A60DC" w:rsidRDefault="005A60DC" w:rsidP="005A60DC">
      <w:pPr>
        <w:ind w:left="360"/>
        <w:jc w:val="both"/>
      </w:pPr>
    </w:p>
    <w:p w14:paraId="286E5F42" w14:textId="77777777" w:rsidR="000B5261" w:rsidRDefault="000B5261" w:rsidP="000B5261">
      <w:pPr>
        <w:numPr>
          <w:ilvl w:val="0"/>
          <w:numId w:val="13"/>
        </w:numPr>
        <w:jc w:val="both"/>
      </w:pPr>
      <w:r>
        <w:t xml:space="preserve">Use the </w:t>
      </w:r>
      <w:proofErr w:type="spellStart"/>
      <w:r w:rsidRPr="0031039E">
        <w:rPr>
          <w:i/>
        </w:rPr>
        <w:t>roipoly</w:t>
      </w:r>
      <w:proofErr w:type="spellEnd"/>
      <w:r>
        <w:t xml:space="preserve"> command to draw a region of interest </w:t>
      </w:r>
      <w:r w:rsidR="002C267F">
        <w:t xml:space="preserve">(ROI) </w:t>
      </w:r>
      <w:r>
        <w:t xml:space="preserve">in each </w:t>
      </w:r>
      <w:r w:rsidR="002C267F">
        <w:t xml:space="preserve">tissue (one ROI for gray matter, another for </w:t>
      </w:r>
      <w:r>
        <w:t>white matter</w:t>
      </w:r>
      <w:r w:rsidR="002C267F">
        <w:t>)</w:t>
      </w:r>
      <w:r>
        <w:t xml:space="preserve">. Make the regions as large as you can without including </w:t>
      </w:r>
      <w:r w:rsidR="002C267F">
        <w:t>the other tissue type</w:t>
      </w:r>
      <w:r>
        <w:t xml:space="preserve">. Make a histogram of </w:t>
      </w:r>
      <w:r>
        <w:rPr>
          <w:i/>
        </w:rPr>
        <w:t>T</w:t>
      </w:r>
      <w:r w:rsidRPr="00C74762">
        <w:rPr>
          <w:i/>
          <w:sz w:val="28"/>
          <w:vertAlign w:val="subscript"/>
        </w:rPr>
        <w:t>2</w:t>
      </w:r>
      <w:r>
        <w:t xml:space="preserve"> values in each region</w:t>
      </w:r>
      <w:r w:rsidR="001400BF">
        <w:t xml:space="preserve"> and draw the ROI that the histogram represents</w:t>
      </w:r>
      <w:r>
        <w:t xml:space="preserve">. Find the mean and standard deviation of </w:t>
      </w:r>
      <w:r>
        <w:rPr>
          <w:i/>
        </w:rPr>
        <w:t>T</w:t>
      </w:r>
      <w:r w:rsidRPr="00C74762">
        <w:rPr>
          <w:i/>
          <w:sz w:val="28"/>
          <w:vertAlign w:val="subscript"/>
        </w:rPr>
        <w:t>2</w:t>
      </w:r>
      <w:r>
        <w:t xml:space="preserve"> for gray </w:t>
      </w:r>
      <w:r w:rsidR="002C267F">
        <w:t>and white matter</w:t>
      </w:r>
      <w:r>
        <w:t>.</w:t>
      </w:r>
    </w:p>
    <w:p w14:paraId="2D493760" w14:textId="77777777" w:rsidR="0033263A" w:rsidRDefault="0033263A"/>
    <w:p w14:paraId="6CDE33E4" w14:textId="77777777" w:rsidR="006F20DD" w:rsidRDefault="006F20DD" w:rsidP="006F20DD">
      <w:pPr>
        <w:pStyle w:val="Heading1"/>
      </w:pPr>
      <w:r>
        <w:t>Part II: Mapping T</w:t>
      </w:r>
      <w:r>
        <w:rPr>
          <w:vertAlign w:val="subscript"/>
        </w:rPr>
        <w:t>1</w:t>
      </w:r>
      <w:r>
        <w:t xml:space="preserve"> relaxation times</w:t>
      </w:r>
    </w:p>
    <w:p w14:paraId="23799FC0" w14:textId="77777777" w:rsidR="006F20DD" w:rsidRDefault="006F20DD" w:rsidP="007C6330">
      <w:pPr>
        <w:numPr>
          <w:ilvl w:val="0"/>
          <w:numId w:val="2"/>
        </w:numPr>
      </w:pPr>
      <w:r>
        <w:t>Load the data file proj1bData_</w:t>
      </w:r>
      <w:r w:rsidR="00266C54">
        <w:t>QFI</w:t>
      </w:r>
      <w:r>
        <w:t xml:space="preserve">.mat into your </w:t>
      </w:r>
      <w:proofErr w:type="spellStart"/>
      <w:r>
        <w:t>Matlab</w:t>
      </w:r>
      <w:proofErr w:type="spellEnd"/>
      <w:r>
        <w:t xml:space="preserve"> workspace with</w:t>
      </w:r>
    </w:p>
    <w:p w14:paraId="0BF24E36" w14:textId="77777777" w:rsidR="006F20DD" w:rsidRDefault="006F20DD" w:rsidP="006F20DD"/>
    <w:p w14:paraId="69AF2FB4" w14:textId="77777777" w:rsidR="006F20DD" w:rsidRDefault="00266C54" w:rsidP="006F20DD">
      <w:pPr>
        <w:ind w:left="1440"/>
        <w:rPr>
          <w:i/>
        </w:rPr>
      </w:pPr>
      <w:r>
        <w:rPr>
          <w:i/>
        </w:rPr>
        <w:t>load(‘proj1bData_QFI</w:t>
      </w:r>
      <w:r w:rsidR="006F20DD">
        <w:rPr>
          <w:i/>
        </w:rPr>
        <w:t>’)</w:t>
      </w:r>
    </w:p>
    <w:p w14:paraId="00C5EE2D" w14:textId="77777777" w:rsidR="006F20DD" w:rsidRDefault="006F20DD" w:rsidP="006F20DD">
      <w:pPr>
        <w:pStyle w:val="BodyTextIndent2"/>
      </w:pPr>
    </w:p>
    <w:p w14:paraId="444EE966" w14:textId="77777777" w:rsidR="006F20DD" w:rsidRDefault="006F20DD" w:rsidP="006F20DD">
      <w:pPr>
        <w:pStyle w:val="BodyTextIndent2"/>
      </w:pPr>
      <w:r>
        <w:lastRenderedPageBreak/>
        <w:t xml:space="preserve">(assuming the directory holding this file is on your </w:t>
      </w:r>
      <w:proofErr w:type="spellStart"/>
      <w:r>
        <w:t>Matlab</w:t>
      </w:r>
      <w:proofErr w:type="spellEnd"/>
      <w:r>
        <w:t xml:space="preserve"> search path). There ar</w:t>
      </w:r>
      <w:r w:rsidR="007C6330">
        <w:t>e three</w:t>
      </w:r>
      <w:r>
        <w:t xml:space="preserve"> arrays in the file:</w:t>
      </w:r>
    </w:p>
    <w:p w14:paraId="225CB89D" w14:textId="77777777" w:rsidR="006F20DD" w:rsidRDefault="006F20DD" w:rsidP="006F20DD">
      <w:pPr>
        <w:pStyle w:val="BodyTextIndent2"/>
      </w:pPr>
    </w:p>
    <w:p w14:paraId="5A2313B5" w14:textId="77777777" w:rsidR="006F20DD" w:rsidRDefault="006F20DD" w:rsidP="006F20DD">
      <w:pPr>
        <w:pStyle w:val="BodyTextIndent2"/>
        <w:ind w:left="2880" w:hanging="1440"/>
      </w:pPr>
      <w:r>
        <w:t>i</w:t>
      </w:r>
      <w:r w:rsidR="003C2ACD">
        <w:t>rI</w:t>
      </w:r>
      <w:r>
        <w:t>ma</w:t>
      </w:r>
      <w:r w:rsidR="007C6330">
        <w:t xml:space="preserve">ge_3d </w:t>
      </w:r>
      <w:r w:rsidR="007C6330">
        <w:tab/>
        <w:t>A 3D array of M</w:t>
      </w:r>
      <w:r w:rsidR="007C6330" w:rsidRPr="007C6330">
        <w:rPr>
          <w:vertAlign w:val="subscript"/>
        </w:rPr>
        <w:t>z</w:t>
      </w:r>
      <w:r>
        <w:t xml:space="preserve"> values</w:t>
      </w:r>
      <w:r w:rsidR="007C6330">
        <w:t xml:space="preserve"> from an inversion recovery experiment</w:t>
      </w:r>
      <w:r>
        <w:t>. The indices of the array are (</w:t>
      </w:r>
      <w:r w:rsidR="006F2C83">
        <w:t xml:space="preserve">image </w:t>
      </w:r>
      <w:r>
        <w:t xml:space="preserve">row, </w:t>
      </w:r>
      <w:r w:rsidR="006F2C83">
        <w:t xml:space="preserve">image </w:t>
      </w:r>
      <w:r>
        <w:t>col, time).</w:t>
      </w:r>
      <w:r w:rsidR="00631165">
        <w:t xml:space="preserve"> The images are coronal slices through the brain.</w:t>
      </w:r>
    </w:p>
    <w:p w14:paraId="0EB7FB32" w14:textId="77777777" w:rsidR="006F2C83" w:rsidRDefault="006F2C83" w:rsidP="006F20DD">
      <w:pPr>
        <w:pStyle w:val="BodyTextIndent2"/>
        <w:ind w:left="2880" w:hanging="1440"/>
      </w:pPr>
      <w:r>
        <w:t>m0_m</w:t>
      </w:r>
      <w:r>
        <w:tab/>
        <w:t>A 2D array of equilibrium magnetization values.</w:t>
      </w:r>
    </w:p>
    <w:p w14:paraId="432C6AFB" w14:textId="77777777" w:rsidR="006F20DD" w:rsidRDefault="006F20DD" w:rsidP="006F20DD">
      <w:pPr>
        <w:pStyle w:val="BodyTextIndent2"/>
        <w:ind w:left="2880" w:hanging="1440"/>
      </w:pPr>
      <w:proofErr w:type="spellStart"/>
      <w:r>
        <w:t>ti_v</w:t>
      </w:r>
      <w:proofErr w:type="spellEnd"/>
      <w:r>
        <w:tab/>
        <w:t>A 1D array of inversion times, in seconds.</w:t>
      </w:r>
    </w:p>
    <w:p w14:paraId="1A10F368" w14:textId="77777777" w:rsidR="006F20DD" w:rsidRDefault="006F20DD" w:rsidP="006F20DD">
      <w:pPr>
        <w:pStyle w:val="BodyTextIndent2"/>
        <w:ind w:left="2880" w:hanging="1440"/>
      </w:pPr>
    </w:p>
    <w:p w14:paraId="1756968E" w14:textId="77777777" w:rsidR="006F20DD" w:rsidRDefault="00754F11" w:rsidP="008A38F5">
      <w:pPr>
        <w:ind w:left="720"/>
        <w:jc w:val="both"/>
      </w:pPr>
      <w:r>
        <w:t xml:space="preserve">The image data were acquired on a 3 Tesla scanner. </w:t>
      </w:r>
      <w:r w:rsidR="006F20DD">
        <w:t xml:space="preserve">The time </w:t>
      </w:r>
      <w:proofErr w:type="spellStart"/>
      <w:r w:rsidR="006F20DD">
        <w:t>ti_v</w:t>
      </w:r>
      <w:proofErr w:type="spellEnd"/>
      <w:r w:rsidR="006F20DD">
        <w:t xml:space="preserve">(n) is the time (after the </w:t>
      </w:r>
      <w:r w:rsidR="006F2C83">
        <w:t>inversion</w:t>
      </w:r>
      <w:r w:rsidR="006F20DD">
        <w:t xml:space="preserve"> B</w:t>
      </w:r>
      <w:r w:rsidR="006F20DD" w:rsidRPr="00D213F3">
        <w:rPr>
          <w:sz w:val="28"/>
          <w:vertAlign w:val="subscript"/>
        </w:rPr>
        <w:t>1</w:t>
      </w:r>
      <w:r w:rsidR="006F20DD">
        <w:t xml:space="preserve"> pulse) </w:t>
      </w:r>
      <w:r w:rsidR="006F2C83">
        <w:t>at which M</w:t>
      </w:r>
      <w:r w:rsidR="006F2C83" w:rsidRPr="00D213F3">
        <w:rPr>
          <w:sz w:val="28"/>
          <w:vertAlign w:val="subscript"/>
        </w:rPr>
        <w:t>z</w:t>
      </w:r>
      <w:r w:rsidR="006F2C83">
        <w:t xml:space="preserve"> is measured</w:t>
      </w:r>
      <w:r w:rsidR="008A38F5">
        <w:t xml:space="preserve"> for</w:t>
      </w:r>
      <w:r w:rsidR="007C6330">
        <w:t xml:space="preserve"> the</w:t>
      </w:r>
      <w:r w:rsidR="006F2C83">
        <w:t xml:space="preserve"> image</w:t>
      </w:r>
      <w:r w:rsidR="007C6330">
        <w:t xml:space="preserve"> on the n</w:t>
      </w:r>
      <w:r w:rsidR="007C6330" w:rsidRPr="00C74762">
        <w:rPr>
          <w:sz w:val="28"/>
          <w:vertAlign w:val="superscript"/>
        </w:rPr>
        <w:t>th</w:t>
      </w:r>
      <w:r w:rsidR="007C6330">
        <w:t xml:space="preserve"> page of irImage_3d</w:t>
      </w:r>
      <w:r w:rsidR="006F20DD">
        <w:t>.</w:t>
      </w:r>
      <w:r w:rsidR="007A4053">
        <w:t xml:space="preserve"> Ideally, the value of M</w:t>
      </w:r>
      <w:r w:rsidR="007A4053" w:rsidRPr="00D213F3">
        <w:rPr>
          <w:sz w:val="28"/>
          <w:vertAlign w:val="subscript"/>
        </w:rPr>
        <w:t>z</w:t>
      </w:r>
      <w:r w:rsidR="007A4053">
        <w:t xml:space="preserve"> depends on inversion time according to the relation</w:t>
      </w:r>
    </w:p>
    <w:p w14:paraId="6FDA7AC8" w14:textId="77777777" w:rsidR="007A4053" w:rsidRDefault="007A4053" w:rsidP="006F2C83">
      <w:pPr>
        <w:ind w:left="720"/>
      </w:pPr>
    </w:p>
    <w:p w14:paraId="2BA54983" w14:textId="77777777" w:rsidR="007A4053" w:rsidRDefault="00F54315" w:rsidP="007A4053">
      <w:pPr>
        <w:ind w:left="720"/>
        <w:jc w:val="center"/>
      </w:pPr>
      <w:r w:rsidRPr="007A4053">
        <w:rPr>
          <w:noProof/>
          <w:position w:val="-12"/>
        </w:rPr>
        <w:object w:dxaOrig="2640" w:dyaOrig="380" w14:anchorId="2F1BB252">
          <v:shape id="_x0000_i1026" type="#_x0000_t75" alt="" style="width:142.25pt;height:21.25pt;mso-width-percent:0;mso-height-percent:0;mso-width-percent:0;mso-height-percent:0" o:ole="">
            <v:imagedata r:id="rId7" o:title=""/>
          </v:shape>
          <o:OLEObject Type="Embed" ProgID="Equation.DSMT4" ShapeID="_x0000_i1026" DrawAspect="Content" ObjectID="_1725948282" r:id="rId8"/>
        </w:object>
      </w:r>
    </w:p>
    <w:p w14:paraId="7F01EDFE" w14:textId="77777777" w:rsidR="00631165" w:rsidRDefault="00631165" w:rsidP="007A4053">
      <w:pPr>
        <w:ind w:left="720"/>
        <w:jc w:val="center"/>
      </w:pPr>
    </w:p>
    <w:p w14:paraId="08142D73" w14:textId="77777777" w:rsidR="007C6330" w:rsidRDefault="00101B74" w:rsidP="009D21EB">
      <w:pPr>
        <w:ind w:left="720"/>
        <w:jc w:val="both"/>
      </w:pPr>
      <w:r>
        <w:t>A simple</w:t>
      </w:r>
      <w:r w:rsidR="00BD5919">
        <w:t xml:space="preserve"> </w:t>
      </w:r>
      <w:r>
        <w:t xml:space="preserve">(although not the most robust) way </w:t>
      </w:r>
      <w:r w:rsidR="00BD5919">
        <w:t xml:space="preserve">to find </w:t>
      </w:r>
      <w:r w:rsidR="00BD5919" w:rsidRPr="00D213F3">
        <w:rPr>
          <w:i/>
        </w:rPr>
        <w:t>T</w:t>
      </w:r>
      <w:r w:rsidR="00BD5919" w:rsidRPr="00C74762">
        <w:rPr>
          <w:sz w:val="28"/>
          <w:vertAlign w:val="subscript"/>
        </w:rPr>
        <w:t>1</w:t>
      </w:r>
      <w:r w:rsidR="00BD5919">
        <w:t xml:space="preserve"> is to linearize the dependence on the time ratio:</w:t>
      </w:r>
    </w:p>
    <w:p w14:paraId="09205824" w14:textId="77777777" w:rsidR="00631165" w:rsidRDefault="00631165" w:rsidP="006F2C83">
      <w:pPr>
        <w:ind w:left="720"/>
      </w:pPr>
    </w:p>
    <w:p w14:paraId="38E21BDE" w14:textId="77777777" w:rsidR="00BD5919" w:rsidRDefault="00F54315" w:rsidP="00BD5919">
      <w:pPr>
        <w:ind w:left="720"/>
        <w:jc w:val="center"/>
      </w:pPr>
      <w:r w:rsidRPr="00BD5919">
        <w:rPr>
          <w:noProof/>
          <w:position w:val="-34"/>
        </w:rPr>
        <w:object w:dxaOrig="2880" w:dyaOrig="800" w14:anchorId="6C3F840B">
          <v:shape id="_x0000_i1025" type="#_x0000_t75" alt="" style="width:157.55pt;height:43.65pt;mso-width-percent:0;mso-height-percent:0;mso-width-percent:0;mso-height-percent:0" o:ole="">
            <v:imagedata r:id="rId9" o:title=""/>
          </v:shape>
          <o:OLEObject Type="Embed" ProgID="Equation.DSMT4" ShapeID="_x0000_i1025" DrawAspect="Content" ObjectID="_1725948283" r:id="rId10"/>
        </w:object>
      </w:r>
    </w:p>
    <w:p w14:paraId="5553F5BB" w14:textId="77777777" w:rsidR="00631165" w:rsidRDefault="00631165" w:rsidP="005A69FB">
      <w:pPr>
        <w:ind w:left="720"/>
        <w:jc w:val="both"/>
      </w:pPr>
    </w:p>
    <w:p w14:paraId="1106D7DC" w14:textId="77777777" w:rsidR="00BD5919" w:rsidRDefault="00BD5919" w:rsidP="005A69FB">
      <w:pPr>
        <w:ind w:left="720"/>
        <w:jc w:val="both"/>
      </w:pPr>
      <w:r>
        <w:t>Plott</w:t>
      </w:r>
      <w:r w:rsidR="00515724">
        <w:t>ing the expression on the right-</w:t>
      </w:r>
      <w:r>
        <w:t>hand side of the equation versus TI should produce a straight line. The slope of the line is 1/T</w:t>
      </w:r>
      <w:r w:rsidRPr="00C74762">
        <w:rPr>
          <w:sz w:val="28"/>
          <w:vertAlign w:val="subscript"/>
        </w:rPr>
        <w:t>1</w:t>
      </w:r>
      <w:r>
        <w:t>. Image noise produces errors in the measurements of M</w:t>
      </w:r>
      <w:r w:rsidRPr="00C74762">
        <w:rPr>
          <w:sz w:val="28"/>
          <w:vertAlign w:val="subscript"/>
        </w:rPr>
        <w:t>z</w:t>
      </w:r>
      <w:r>
        <w:t xml:space="preserve"> (and M</w:t>
      </w:r>
      <w:r w:rsidRPr="00C74762">
        <w:rPr>
          <w:sz w:val="28"/>
          <w:vertAlign w:val="subscript"/>
        </w:rPr>
        <w:t>0</w:t>
      </w:r>
      <w:r>
        <w:t>)</w:t>
      </w:r>
      <w:r w:rsidR="005A69FB">
        <w:t>, so in practice the fit to a straight line will not be perfect.</w:t>
      </w:r>
      <w:r w:rsidR="008A38F5">
        <w:t xml:space="preserve"> In addition, the relations above neglect some </w:t>
      </w:r>
      <w:r w:rsidR="002D47BE">
        <w:t xml:space="preserve">factors that could be important, for example imperfect inversion (rotation of the magnetization by an angle not equal to exactly 180 degrees). </w:t>
      </w:r>
    </w:p>
    <w:p w14:paraId="4E93CCFE" w14:textId="77777777" w:rsidR="00BD5919" w:rsidRDefault="00BD5919" w:rsidP="006F2C83">
      <w:pPr>
        <w:ind w:left="720"/>
      </w:pPr>
    </w:p>
    <w:p w14:paraId="172BFD59" w14:textId="7FD8FDD6" w:rsidR="007C6330" w:rsidRDefault="005A69FB" w:rsidP="005A69FB">
      <w:pPr>
        <w:numPr>
          <w:ilvl w:val="0"/>
          <w:numId w:val="2"/>
        </w:numPr>
        <w:jc w:val="both"/>
      </w:pPr>
      <w:r>
        <w:t xml:space="preserve">Display all inversion recovery images in one figure (using the same intensity scaling for each subplot to highlight how the images vary with inversion time). </w:t>
      </w:r>
      <w:r w:rsidR="0042748B">
        <w:t>Make sure both positive and negative values of Mz are displayed in the images.</w:t>
      </w:r>
    </w:p>
    <w:p w14:paraId="0DA30757" w14:textId="77777777" w:rsidR="005B4B6D" w:rsidRDefault="005B4B6D" w:rsidP="005B4B6D">
      <w:pPr>
        <w:ind w:left="360"/>
        <w:jc w:val="both"/>
      </w:pPr>
    </w:p>
    <w:p w14:paraId="425D5D70" w14:textId="0AF03AA3" w:rsidR="005A69FB" w:rsidRDefault="005B4B6D" w:rsidP="005A69FB">
      <w:pPr>
        <w:numPr>
          <w:ilvl w:val="0"/>
          <w:numId w:val="2"/>
        </w:numPr>
        <w:jc w:val="both"/>
      </w:pPr>
      <w:r>
        <w:t>Estimate the T</w:t>
      </w:r>
      <w:r w:rsidRPr="00C74762">
        <w:rPr>
          <w:sz w:val="28"/>
          <w:vertAlign w:val="subscript"/>
        </w:rPr>
        <w:t>1</w:t>
      </w:r>
      <w:r>
        <w:t xml:space="preserve"> value for each pixel in the head and display the T</w:t>
      </w:r>
      <w:r w:rsidRPr="00C74762">
        <w:rPr>
          <w:sz w:val="28"/>
          <w:vertAlign w:val="subscript"/>
        </w:rPr>
        <w:t>1</w:t>
      </w:r>
      <w:r>
        <w:t xml:space="preserve"> map for the entire slice</w:t>
      </w:r>
      <w:r w:rsidR="004B66E6">
        <w:t xml:space="preserve"> (</w:t>
      </w:r>
      <w:r w:rsidR="004B66E6" w:rsidRPr="00D353C6">
        <w:rPr>
          <w:u w:val="single"/>
        </w:rPr>
        <w:t>you may need to discard some data</w:t>
      </w:r>
      <w:r w:rsidR="004B66E6">
        <w:t xml:space="preserve"> that violate </w:t>
      </w:r>
      <w:r w:rsidR="00D353C6">
        <w:t xml:space="preserve">the </w:t>
      </w:r>
      <w:r w:rsidR="004B66E6">
        <w:t>assumption</w:t>
      </w:r>
      <w:r w:rsidR="00D353C6">
        <w:t xml:space="preserve"> that </w:t>
      </w:r>
      <m:oMath>
        <m:sSub>
          <m:sSubPr>
            <m:ctrlPr>
              <w:rPr>
                <w:rFonts w:ascii="Cambria Math" w:hAnsi="Cambria Math"/>
                <w:i/>
              </w:rPr>
            </m:ctrlPr>
          </m:sSubPr>
          <m:e>
            <m:r>
              <w:rPr>
                <w:rFonts w:ascii="Cambria Math" w:hAnsi="Cambria Math"/>
              </w:rPr>
              <m:t>M</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oMath>
      <w:r w:rsidR="00D353C6">
        <w:t>, due to image noise</w:t>
      </w:r>
      <w:r w:rsidR="004B66E6">
        <w:t>)</w:t>
      </w:r>
      <w:r>
        <w:t xml:space="preserve">. </w:t>
      </w:r>
      <w:r w:rsidR="00D213F3">
        <w:t>Also, calculate the residual of the fit (</w:t>
      </w:r>
      <w:r w:rsidR="004F3E6B">
        <w:t xml:space="preserve">the </w:t>
      </w:r>
      <w:r w:rsidR="00D213F3">
        <w:t>norm of the difference between the measured and modeled M</w:t>
      </w:r>
      <w:r w:rsidR="00D213F3" w:rsidRPr="00D213F3">
        <w:rPr>
          <w:sz w:val="28"/>
          <w:vertAlign w:val="subscript"/>
        </w:rPr>
        <w:t>z</w:t>
      </w:r>
      <w:r w:rsidR="00D213F3">
        <w:t>).</w:t>
      </w:r>
      <w:r w:rsidR="008A24F2">
        <w:t xml:space="preserve"> Display your T</w:t>
      </w:r>
      <w:r w:rsidR="008A24F2" w:rsidRPr="008A24F2">
        <w:rPr>
          <w:sz w:val="28"/>
          <w:vertAlign w:val="subscript"/>
        </w:rPr>
        <w:t>1</w:t>
      </w:r>
      <w:r w:rsidR="008A24F2">
        <w:t xml:space="preserve"> and residual maps. </w:t>
      </w:r>
    </w:p>
    <w:p w14:paraId="12D65A72" w14:textId="77777777" w:rsidR="005B4B6D" w:rsidRDefault="005B4B6D" w:rsidP="005B4B6D">
      <w:pPr>
        <w:jc w:val="both"/>
      </w:pPr>
    </w:p>
    <w:p w14:paraId="44588933" w14:textId="77777777" w:rsidR="005B4B6D" w:rsidRDefault="005B4B6D" w:rsidP="005A69FB">
      <w:pPr>
        <w:numPr>
          <w:ilvl w:val="0"/>
          <w:numId w:val="2"/>
        </w:numPr>
        <w:jc w:val="both"/>
      </w:pPr>
      <w:r>
        <w:t>Add a loop to allow the user of your program to show the T</w:t>
      </w:r>
      <w:r w:rsidRPr="00C74762">
        <w:rPr>
          <w:sz w:val="28"/>
          <w:vertAlign w:val="subscript"/>
        </w:rPr>
        <w:t>1</w:t>
      </w:r>
      <w:r>
        <w:t xml:space="preserve"> fit for an arbitrary number of individual pixels. </w:t>
      </w:r>
      <w:r w:rsidR="00D86219">
        <w:t>For each selected pixel, plot the measured M</w:t>
      </w:r>
      <w:r w:rsidR="00D86219" w:rsidRPr="00C74762">
        <w:rPr>
          <w:sz w:val="28"/>
          <w:vertAlign w:val="subscript"/>
        </w:rPr>
        <w:t>z</w:t>
      </w:r>
      <w:r w:rsidR="00D86219">
        <w:t xml:space="preserve"> versus T</w:t>
      </w:r>
      <w:r w:rsidR="00D86219" w:rsidRPr="002D47BE">
        <w:t>I</w:t>
      </w:r>
      <w:r w:rsidR="00D86219">
        <w:t xml:space="preserve"> along with the </w:t>
      </w:r>
      <w:r w:rsidR="00D213F3">
        <w:t>modeled</w:t>
      </w:r>
      <w:r w:rsidR="00D86219">
        <w:t xml:space="preserve"> curve using your estimate of T</w:t>
      </w:r>
      <w:r w:rsidR="00D86219" w:rsidRPr="00C74762">
        <w:rPr>
          <w:sz w:val="28"/>
          <w:vertAlign w:val="subscript"/>
        </w:rPr>
        <w:t>1</w:t>
      </w:r>
      <w:r w:rsidR="00D86219">
        <w:t xml:space="preserve">. </w:t>
      </w:r>
      <w:r w:rsidR="002D47BE">
        <w:t xml:space="preserve">Examine several pixels. </w:t>
      </w:r>
      <w:r w:rsidR="002D47BE">
        <w:lastRenderedPageBreak/>
        <w:t>Do the estimated (</w:t>
      </w:r>
      <w:r w:rsidR="00D213F3">
        <w:t>modeled</w:t>
      </w:r>
      <w:r w:rsidR="002D47BE">
        <w:t>) recovery curves match the measured data well? Is the fit better for gray or white matter?</w:t>
      </w:r>
    </w:p>
    <w:p w14:paraId="139455CD" w14:textId="77777777" w:rsidR="00D86219" w:rsidRDefault="00D86219" w:rsidP="00D86219">
      <w:pPr>
        <w:jc w:val="both"/>
      </w:pPr>
    </w:p>
    <w:p w14:paraId="3CAC5F02" w14:textId="77777777" w:rsidR="00D86219" w:rsidRDefault="00D86219" w:rsidP="005A69FB">
      <w:pPr>
        <w:numPr>
          <w:ilvl w:val="0"/>
          <w:numId w:val="2"/>
        </w:numPr>
        <w:jc w:val="both"/>
      </w:pPr>
      <w:r>
        <w:t>Display the T</w:t>
      </w:r>
      <w:r w:rsidRPr="00C74762">
        <w:rPr>
          <w:sz w:val="28"/>
          <w:vertAlign w:val="subscript"/>
        </w:rPr>
        <w:t>1</w:t>
      </w:r>
      <w:r>
        <w:t xml:space="preserve"> map in a new figure. Use </w:t>
      </w:r>
      <w:proofErr w:type="spellStart"/>
      <w:r w:rsidRPr="00D86219">
        <w:rPr>
          <w:i/>
        </w:rPr>
        <w:t>roipoly</w:t>
      </w:r>
      <w:proofErr w:type="spellEnd"/>
      <w:r>
        <w:t xml:space="preserve"> to define regions of interest in the gray matter and white matter. Plot histograms of the T</w:t>
      </w:r>
      <w:r w:rsidRPr="00C74762">
        <w:rPr>
          <w:sz w:val="28"/>
          <w:vertAlign w:val="subscript"/>
        </w:rPr>
        <w:t>1</w:t>
      </w:r>
      <w:r>
        <w:t xml:space="preserve"> distributions in gray and white matter</w:t>
      </w:r>
      <w:r w:rsidR="00515724">
        <w:t xml:space="preserve"> and show the ROIs used to extract the histogram data</w:t>
      </w:r>
      <w:r>
        <w:t xml:space="preserve">. </w:t>
      </w:r>
      <w:r w:rsidR="002D47BE">
        <w:t xml:space="preserve">Find the mean and standard deviation of </w:t>
      </w:r>
      <w:r w:rsidR="002D47BE" w:rsidRPr="002D47BE">
        <w:t>T</w:t>
      </w:r>
      <w:r w:rsidR="002D47BE" w:rsidRPr="00C74762">
        <w:rPr>
          <w:sz w:val="28"/>
          <w:vertAlign w:val="subscript"/>
        </w:rPr>
        <w:t>1</w:t>
      </w:r>
      <w:r w:rsidR="002D47BE">
        <w:t xml:space="preserve"> for gray and white matter.</w:t>
      </w:r>
    </w:p>
    <w:p w14:paraId="3BC598C8" w14:textId="77777777" w:rsidR="007C6330" w:rsidRDefault="007C6330" w:rsidP="006F2C83">
      <w:pPr>
        <w:ind w:left="720"/>
      </w:pPr>
    </w:p>
    <w:p w14:paraId="26830E52" w14:textId="77777777" w:rsidR="006F20DD" w:rsidRDefault="006F20DD"/>
    <w:p w14:paraId="0CC91537" w14:textId="77777777" w:rsidR="0033263A" w:rsidRDefault="0033263A">
      <w:pPr>
        <w:pStyle w:val="Heading1"/>
      </w:pPr>
      <w:r>
        <w:t>Questions</w:t>
      </w:r>
    </w:p>
    <w:p w14:paraId="193FA604" w14:textId="77777777" w:rsidR="0033263A" w:rsidRDefault="0033263A">
      <w:pPr>
        <w:numPr>
          <w:ilvl w:val="0"/>
          <w:numId w:val="15"/>
        </w:numPr>
        <w:jc w:val="both"/>
      </w:pPr>
      <w:r>
        <w:t>The large, bright “X” shaped structure in t</w:t>
      </w:r>
      <w:r w:rsidR="00D86219">
        <w:t>he center of the brain in part 1</w:t>
      </w:r>
      <w:r w:rsidR="00631165">
        <w:t xml:space="preserve"> is part</w:t>
      </w:r>
      <w:r>
        <w:t xml:space="preserve"> of the ventricular system. The ventricles are cavities in the brain filled with cerebral spinal fluid (CSF). Based on the signal decay in the </w:t>
      </w:r>
      <w:r w:rsidR="00515724">
        <w:t>five</w:t>
      </w:r>
      <w:r>
        <w:t xml:space="preserve"> </w:t>
      </w:r>
      <w:r w:rsidRPr="00631165">
        <w:t>T</w:t>
      </w:r>
      <w:r w:rsidRPr="00C74762">
        <w:rPr>
          <w:sz w:val="28"/>
          <w:vertAlign w:val="subscript"/>
        </w:rPr>
        <w:t>2</w:t>
      </w:r>
      <w:r>
        <w:t xml:space="preserve">–weighted images, does the CSF have longer or shorter </w:t>
      </w:r>
      <w:r w:rsidRPr="00631165">
        <w:t>T</w:t>
      </w:r>
      <w:r w:rsidRPr="00C74762">
        <w:rPr>
          <w:sz w:val="28"/>
          <w:vertAlign w:val="subscript"/>
        </w:rPr>
        <w:t>2</w:t>
      </w:r>
      <w:r>
        <w:t xml:space="preserve"> relaxation time than brain tissue? (Explain using qualitative observations, not your fitting results).</w:t>
      </w:r>
    </w:p>
    <w:p w14:paraId="39D0A26C" w14:textId="77777777" w:rsidR="0033263A" w:rsidRDefault="0033263A">
      <w:pPr>
        <w:numPr>
          <w:ilvl w:val="0"/>
          <w:numId w:val="15"/>
        </w:numPr>
        <w:jc w:val="both"/>
      </w:pPr>
      <w:r>
        <w:t xml:space="preserve">What is a typical </w:t>
      </w:r>
      <w:r w:rsidRPr="00631165">
        <w:t>T</w:t>
      </w:r>
      <w:r w:rsidRPr="00C74762">
        <w:rPr>
          <w:sz w:val="28"/>
          <w:vertAlign w:val="subscript"/>
        </w:rPr>
        <w:t>2</w:t>
      </w:r>
      <w:r>
        <w:t xml:space="preserve"> value for brain tissue? How much vari</w:t>
      </w:r>
      <w:r w:rsidR="007A2022">
        <w:t>ation do you see over the brain?</w:t>
      </w:r>
    </w:p>
    <w:p w14:paraId="13F3E134" w14:textId="77777777" w:rsidR="00D47BDB" w:rsidRDefault="00D47BDB">
      <w:pPr>
        <w:numPr>
          <w:ilvl w:val="0"/>
          <w:numId w:val="15"/>
        </w:numPr>
        <w:jc w:val="both"/>
      </w:pPr>
      <w:r>
        <w:t>Are the residuals of the fit uniform in the head? If not, where are they larger and where are they smaller and what might cause the variation?</w:t>
      </w:r>
    </w:p>
    <w:p w14:paraId="0E1344D0" w14:textId="6E445AE5" w:rsidR="0033263A" w:rsidRDefault="000B5261" w:rsidP="007A2022">
      <w:pPr>
        <w:numPr>
          <w:ilvl w:val="0"/>
          <w:numId w:val="15"/>
        </w:numPr>
        <w:jc w:val="both"/>
      </w:pPr>
      <w:r>
        <w:t>How well can you d</w:t>
      </w:r>
      <w:r w:rsidR="002C267F">
        <w:t xml:space="preserve">istinguish between gray matter and </w:t>
      </w:r>
      <w:r>
        <w:t xml:space="preserve">white matter on the basis of </w:t>
      </w:r>
      <w:r w:rsidR="007A2022" w:rsidRPr="00631165">
        <w:t>T</w:t>
      </w:r>
      <w:r w:rsidR="007A2022" w:rsidRPr="00C74762">
        <w:rPr>
          <w:sz w:val="28"/>
          <w:vertAlign w:val="subscript"/>
        </w:rPr>
        <w:t>2</w:t>
      </w:r>
      <w:r w:rsidR="007A2022">
        <w:t xml:space="preserve"> value</w:t>
      </w:r>
      <w:r w:rsidR="002C267F">
        <w:t xml:space="preserve">s in this </w:t>
      </w:r>
      <w:r w:rsidR="009E3C31">
        <w:t>map</w:t>
      </w:r>
      <w:r w:rsidR="007A2022">
        <w:t>?</w:t>
      </w:r>
      <w:r w:rsidR="002C267F">
        <w:t xml:space="preserve"> </w:t>
      </w:r>
      <w:r w:rsidR="00631165">
        <w:t>What is the contrast in T</w:t>
      </w:r>
      <w:r w:rsidR="00631165" w:rsidRPr="00C74762">
        <w:rPr>
          <w:sz w:val="28"/>
          <w:vertAlign w:val="subscript"/>
        </w:rPr>
        <w:t>2</w:t>
      </w:r>
      <w:r w:rsidR="00631165">
        <w:t xml:space="preserve"> values between gray and white matter (i.e., mean T</w:t>
      </w:r>
      <w:r w:rsidR="00631165" w:rsidRPr="00C74762">
        <w:rPr>
          <w:sz w:val="28"/>
          <w:vertAlign w:val="subscript"/>
        </w:rPr>
        <w:t>2</w:t>
      </w:r>
      <w:r w:rsidR="00631165">
        <w:t xml:space="preserve"> for the gray matter ROI minus the mean T</w:t>
      </w:r>
      <w:r w:rsidR="00631165" w:rsidRPr="00C74762">
        <w:rPr>
          <w:sz w:val="28"/>
          <w:vertAlign w:val="subscript"/>
        </w:rPr>
        <w:t>2</w:t>
      </w:r>
      <w:r w:rsidR="00631165">
        <w:t xml:space="preserve"> for the white matter ROI)? </w:t>
      </w:r>
      <w:r w:rsidR="00F33946">
        <w:t xml:space="preserve">If the ‘noise’ in this measurement is the standard deviation of the difference between </w:t>
      </w:r>
      <w:r w:rsidR="00F33946" w:rsidRPr="00631165">
        <w:t>T</w:t>
      </w:r>
      <w:r w:rsidR="00F33946" w:rsidRPr="00C74762">
        <w:rPr>
          <w:sz w:val="28"/>
          <w:vertAlign w:val="subscript"/>
        </w:rPr>
        <w:t>2</w:t>
      </w:r>
      <w:r w:rsidR="00F33946">
        <w:t xml:space="preserve"> values,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r>
              <w:rPr>
                <w:rFonts w:ascii="Cambria Math"/>
                <w:noProof/>
              </w:rPr>
              <m:t>-</m:t>
            </m:r>
            <m:r>
              <w:rPr>
                <w:rFonts w:ascii="Cambria Math"/>
                <w:noProof/>
              </w:rPr>
              <m:t>T2(WM)</m:t>
            </m:r>
          </m:sub>
        </m:sSub>
      </m:oMath>
      <w:r w:rsidR="00050A0D">
        <w:t xml:space="preserve">, </w:t>
      </w:r>
      <w:r w:rsidR="00F33946">
        <w:t xml:space="preserve">what is the contrast-to-noise ratio, CNR, between gray and white matter in the </w:t>
      </w:r>
      <w:r w:rsidR="00F33946" w:rsidRPr="00631165">
        <w:t>T</w:t>
      </w:r>
      <w:r w:rsidR="00F33946" w:rsidRPr="00C74762">
        <w:rPr>
          <w:sz w:val="28"/>
          <w:vertAlign w:val="subscript"/>
        </w:rPr>
        <w:t>2</w:t>
      </w:r>
      <w:r w:rsidR="00F33946">
        <w:t xml:space="preserve"> map? Use the propagation of errors to find an expression for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r>
              <w:rPr>
                <w:rFonts w:ascii="Cambria Math"/>
                <w:noProof/>
              </w:rPr>
              <m:t>-</m:t>
            </m:r>
            <m:r>
              <w:rPr>
                <w:rFonts w:ascii="Cambria Math"/>
                <w:noProof/>
              </w:rPr>
              <m:t>T2(WM)</m:t>
            </m:r>
          </m:sub>
        </m:sSub>
      </m:oMath>
      <w:r w:rsidR="00050A0D">
        <w:t xml:space="preserve"> in terms of </w:t>
      </w:r>
      <m:oMath>
        <m:sSub>
          <m:sSubPr>
            <m:ctrlPr>
              <w:rPr>
                <w:rFonts w:ascii="Cambria Math" w:hAnsi="Cambria Math"/>
                <w:i/>
                <w:noProof/>
              </w:rPr>
            </m:ctrlPr>
          </m:sSubPr>
          <m:e>
            <m:r>
              <w:rPr>
                <w:rFonts w:ascii="Cambria Math"/>
                <w:noProof/>
              </w:rPr>
              <m:t>σ</m:t>
            </m:r>
          </m:e>
          <m:sub>
            <m:r>
              <w:rPr>
                <w:rFonts w:ascii="Cambria Math"/>
                <w:noProof/>
              </w:rPr>
              <m:t>T2</m:t>
            </m:r>
            <m:d>
              <m:dPr>
                <m:ctrlPr>
                  <w:rPr>
                    <w:rFonts w:ascii="Cambria Math" w:hAnsi="Cambria Math"/>
                    <w:i/>
                    <w:noProof/>
                  </w:rPr>
                </m:ctrlPr>
              </m:dPr>
              <m:e>
                <m:r>
                  <w:rPr>
                    <w:rFonts w:ascii="Cambria Math"/>
                    <w:noProof/>
                  </w:rPr>
                  <m:t>GM</m:t>
                </m:r>
              </m:e>
            </m:d>
          </m:sub>
        </m:sSub>
      </m:oMath>
      <w:r w:rsidR="00882791">
        <w:t xml:space="preserve"> and </w:t>
      </w:r>
      <m:oMath>
        <m:sSub>
          <m:sSubPr>
            <m:ctrlPr>
              <w:rPr>
                <w:rFonts w:ascii="Cambria Math" w:hAnsi="Cambria Math"/>
                <w:i/>
                <w:noProof/>
              </w:rPr>
            </m:ctrlPr>
          </m:sSubPr>
          <m:e>
            <m:r>
              <w:rPr>
                <w:rFonts w:ascii="Cambria Math"/>
                <w:noProof/>
              </w:rPr>
              <m:t>σ</m:t>
            </m:r>
          </m:e>
          <m:sub>
            <m:r>
              <w:rPr>
                <w:rFonts w:ascii="Cambria Math"/>
                <w:noProof/>
              </w:rPr>
              <m:t>T2(WM)</m:t>
            </m:r>
          </m:sub>
        </m:sSub>
        <m:r>
          <w:rPr>
            <w:rFonts w:ascii="Cambria Math" w:hAnsi="Cambria Math"/>
          </w:rPr>
          <m:t>.</m:t>
        </m:r>
      </m:oMath>
    </w:p>
    <w:p w14:paraId="14438687" w14:textId="77777777" w:rsidR="00631165" w:rsidRDefault="00631165" w:rsidP="007A2022">
      <w:pPr>
        <w:numPr>
          <w:ilvl w:val="0"/>
          <w:numId w:val="15"/>
        </w:numPr>
        <w:jc w:val="both"/>
      </w:pPr>
      <w:r>
        <w:t>Find the lateral ventricles in the inversion recovery images. Based on the M</w:t>
      </w:r>
      <w:r w:rsidRPr="00C74762">
        <w:rPr>
          <w:sz w:val="28"/>
          <w:vertAlign w:val="subscript"/>
        </w:rPr>
        <w:t>z</w:t>
      </w:r>
      <w:r>
        <w:t xml:space="preserve"> recovery as a function of TI, does CSF have longer or shorter T</w:t>
      </w:r>
      <w:r w:rsidRPr="00C74762">
        <w:rPr>
          <w:sz w:val="28"/>
          <w:vertAlign w:val="subscript"/>
        </w:rPr>
        <w:t>1</w:t>
      </w:r>
      <w:r>
        <w:t xml:space="preserve"> relaxation time than brain tissue? (Again, explain using your qualitative observations, not the fitting results).</w:t>
      </w:r>
    </w:p>
    <w:p w14:paraId="7D8CADE6" w14:textId="77777777" w:rsidR="00D47BDB" w:rsidRDefault="00631165" w:rsidP="007A2022">
      <w:pPr>
        <w:numPr>
          <w:ilvl w:val="0"/>
          <w:numId w:val="15"/>
        </w:numPr>
        <w:jc w:val="both"/>
      </w:pPr>
      <w:r>
        <w:t>What is a typical T</w:t>
      </w:r>
      <w:r w:rsidRPr="00C74762">
        <w:rPr>
          <w:sz w:val="28"/>
          <w:vertAlign w:val="subscript"/>
        </w:rPr>
        <w:t>1</w:t>
      </w:r>
      <w:r>
        <w:t xml:space="preserve"> value for brain tissue? How much variation do you observe over the brain?</w:t>
      </w:r>
      <w:r w:rsidR="002D47BE">
        <w:t xml:space="preserve"> </w:t>
      </w:r>
    </w:p>
    <w:p w14:paraId="18F84DFD" w14:textId="77777777" w:rsidR="00631165" w:rsidRDefault="002D47BE" w:rsidP="007A2022">
      <w:pPr>
        <w:numPr>
          <w:ilvl w:val="0"/>
          <w:numId w:val="15"/>
        </w:numPr>
        <w:jc w:val="both"/>
      </w:pPr>
      <w:r>
        <w:t>Do the estimated (</w:t>
      </w:r>
      <w:r w:rsidR="00E95FA4">
        <w:t>modeled</w:t>
      </w:r>
      <w:r>
        <w:t xml:space="preserve">) recovery curves </w:t>
      </w:r>
      <w:r w:rsidR="00E95FA4">
        <w:t>match the measured data well? Are</w:t>
      </w:r>
      <w:r>
        <w:t xml:space="preserve"> the </w:t>
      </w:r>
      <w:r w:rsidR="00E95FA4">
        <w:t>residuals similar for different tissue types</w:t>
      </w:r>
      <w:r>
        <w:t>?</w:t>
      </w:r>
    </w:p>
    <w:p w14:paraId="08D49916" w14:textId="77777777" w:rsidR="009E3C31" w:rsidRDefault="009E3C31" w:rsidP="009E3C31">
      <w:pPr>
        <w:numPr>
          <w:ilvl w:val="0"/>
          <w:numId w:val="15"/>
        </w:numPr>
        <w:jc w:val="both"/>
      </w:pPr>
      <w:r>
        <w:t>How well can you distinguish between gray matter and white matter on the basis of T</w:t>
      </w:r>
      <w:r w:rsidRPr="00C74762">
        <w:rPr>
          <w:sz w:val="28"/>
          <w:vertAlign w:val="subscript"/>
        </w:rPr>
        <w:t>1</w:t>
      </w:r>
      <w:r>
        <w:t>? What is the contrast in T</w:t>
      </w:r>
      <w:r w:rsidRPr="00C74762">
        <w:rPr>
          <w:sz w:val="28"/>
          <w:vertAlign w:val="subscript"/>
        </w:rPr>
        <w:t>1</w:t>
      </w:r>
      <w:r>
        <w:t xml:space="preserve"> values between gray and white matter? If the ‘noise’ in this measurement is the standard deviation of T</w:t>
      </w:r>
      <w:r w:rsidRPr="00C74762">
        <w:rPr>
          <w:sz w:val="28"/>
          <w:vertAlign w:val="subscript"/>
        </w:rPr>
        <w:t>1</w:t>
      </w:r>
      <w:r>
        <w:t xml:space="preserve"> values around the means, what is the contrast-to-noise ratio, CNR, between gray and white matter in the T</w:t>
      </w:r>
      <w:r w:rsidRPr="00C74762">
        <w:rPr>
          <w:sz w:val="28"/>
          <w:vertAlign w:val="subscript"/>
        </w:rPr>
        <w:t>1</w:t>
      </w:r>
      <w:r>
        <w:t xml:space="preserve"> map?</w:t>
      </w:r>
    </w:p>
    <w:p w14:paraId="5F01A0FB" w14:textId="77777777" w:rsidR="009E3C31" w:rsidRDefault="009E3C31" w:rsidP="007A2022">
      <w:pPr>
        <w:numPr>
          <w:ilvl w:val="0"/>
          <w:numId w:val="15"/>
        </w:numPr>
        <w:jc w:val="both"/>
      </w:pPr>
      <w:r>
        <w:t>Which relaxation time, T</w:t>
      </w:r>
      <w:r w:rsidRPr="00C74762">
        <w:rPr>
          <w:sz w:val="28"/>
          <w:vertAlign w:val="subscript"/>
        </w:rPr>
        <w:t>1</w:t>
      </w:r>
      <w:r>
        <w:t xml:space="preserve"> or T</w:t>
      </w:r>
      <w:r w:rsidRPr="00C74762">
        <w:rPr>
          <w:sz w:val="28"/>
          <w:vertAlign w:val="subscript"/>
        </w:rPr>
        <w:t>2</w:t>
      </w:r>
      <w:r>
        <w:t>, provides the highest CNR between gray and white matter? If you had to classify each pixel in the brain as either gray or white matter (ignoring CSF), which relaxation time map would you use?</w:t>
      </w:r>
    </w:p>
    <w:p w14:paraId="5C899BAB" w14:textId="77777777" w:rsidR="00570B63" w:rsidRDefault="00570B63" w:rsidP="007A2022">
      <w:pPr>
        <w:numPr>
          <w:ilvl w:val="0"/>
          <w:numId w:val="15"/>
        </w:numPr>
        <w:jc w:val="both"/>
      </w:pPr>
      <w:r>
        <w:lastRenderedPageBreak/>
        <w:t>Ideally, the residual maps reflect only random noise. Do you see evidence for non-random errors in the T</w:t>
      </w:r>
      <w:r w:rsidRPr="00570B63">
        <w:rPr>
          <w:sz w:val="28"/>
          <w:vertAlign w:val="subscript"/>
        </w:rPr>
        <w:t>1</w:t>
      </w:r>
      <w:r>
        <w:t xml:space="preserve"> or T</w:t>
      </w:r>
      <w:r w:rsidRPr="00570B63">
        <w:rPr>
          <w:sz w:val="28"/>
          <w:vertAlign w:val="subscript"/>
        </w:rPr>
        <w:t>2</w:t>
      </w:r>
      <w:r>
        <w:t xml:space="preserve"> fits?</w:t>
      </w:r>
    </w:p>
    <w:p w14:paraId="2625CAD6" w14:textId="77777777" w:rsidR="000B5261" w:rsidRDefault="000B5261"/>
    <w:p w14:paraId="12E333CF" w14:textId="77777777" w:rsidR="0033263A" w:rsidRDefault="0033263A">
      <w:pPr>
        <w:pStyle w:val="Heading1"/>
      </w:pPr>
      <w:r>
        <w:t>Assignment</w:t>
      </w:r>
    </w:p>
    <w:p w14:paraId="31474B4A" w14:textId="77777777" w:rsidR="0033263A" w:rsidRDefault="0033263A">
      <w:r>
        <w:t>Create a Word document that includes</w:t>
      </w:r>
    </w:p>
    <w:p w14:paraId="17202D7A" w14:textId="77777777" w:rsidR="0033263A" w:rsidRDefault="0033263A">
      <w:pPr>
        <w:numPr>
          <w:ilvl w:val="0"/>
          <w:numId w:val="4"/>
        </w:numPr>
      </w:pPr>
      <w:r>
        <w:t xml:space="preserve">All </w:t>
      </w:r>
      <w:r w:rsidR="00642C32">
        <w:t>five</w:t>
      </w:r>
      <w:r>
        <w:t xml:space="preserve"> </w:t>
      </w:r>
      <w:r w:rsidR="009E3C31" w:rsidRPr="009E3C31">
        <w:t>T</w:t>
      </w:r>
      <w:r w:rsidR="009E3C31" w:rsidRPr="00C74762">
        <w:rPr>
          <w:sz w:val="28"/>
          <w:vertAlign w:val="subscript"/>
        </w:rPr>
        <w:t>2</w:t>
      </w:r>
      <w:r w:rsidR="009E3C31">
        <w:t>–weighted images in part 1</w:t>
      </w:r>
      <w:r>
        <w:t xml:space="preserve"> (labeled with the echo time).</w:t>
      </w:r>
    </w:p>
    <w:p w14:paraId="487D61C2" w14:textId="77777777" w:rsidR="006A69A1" w:rsidRDefault="0031039E" w:rsidP="006A69A1">
      <w:pPr>
        <w:numPr>
          <w:ilvl w:val="0"/>
          <w:numId w:val="4"/>
        </w:numPr>
      </w:pPr>
      <w:r>
        <w:t xml:space="preserve">The </w:t>
      </w:r>
      <w:r w:rsidR="0033263A" w:rsidRPr="009E3C31">
        <w:t>T</w:t>
      </w:r>
      <w:r w:rsidR="0033263A" w:rsidRPr="00C74762">
        <w:rPr>
          <w:sz w:val="28"/>
          <w:vertAlign w:val="subscript"/>
        </w:rPr>
        <w:t>2</w:t>
      </w:r>
      <w:r w:rsidR="0033263A">
        <w:t xml:space="preserve"> map.</w:t>
      </w:r>
      <w:r w:rsidR="00754F11">
        <w:t xml:space="preserve"> Use the </w:t>
      </w:r>
      <w:proofErr w:type="spellStart"/>
      <w:r w:rsidR="00754F11" w:rsidRPr="00754F11">
        <w:rPr>
          <w:i/>
        </w:rPr>
        <w:t>colorbar</w:t>
      </w:r>
      <w:proofErr w:type="spellEnd"/>
      <w:r w:rsidR="00754F11">
        <w:t xml:space="preserve"> command to add a scale.</w:t>
      </w:r>
    </w:p>
    <w:p w14:paraId="0D1C3169" w14:textId="77777777" w:rsidR="00570B63" w:rsidRDefault="00570B63" w:rsidP="006A69A1">
      <w:pPr>
        <w:numPr>
          <w:ilvl w:val="0"/>
          <w:numId w:val="4"/>
        </w:numPr>
      </w:pPr>
      <w:r>
        <w:t>A residual map for the T</w:t>
      </w:r>
      <w:r w:rsidRPr="00570B63">
        <w:rPr>
          <w:sz w:val="28"/>
          <w:vertAlign w:val="subscript"/>
        </w:rPr>
        <w:t>2</w:t>
      </w:r>
      <w:r>
        <w:t xml:space="preserve"> fit.</w:t>
      </w:r>
    </w:p>
    <w:p w14:paraId="0DA04C22" w14:textId="77777777" w:rsidR="009E3C31" w:rsidRDefault="009E3C31" w:rsidP="006A69A1">
      <w:pPr>
        <w:numPr>
          <w:ilvl w:val="0"/>
          <w:numId w:val="4"/>
        </w:numPr>
      </w:pPr>
      <w:r>
        <w:t>An example of a T</w:t>
      </w:r>
      <w:r w:rsidRPr="008C211E">
        <w:rPr>
          <w:sz w:val="28"/>
          <w:vertAlign w:val="subscript"/>
        </w:rPr>
        <w:t>2</w:t>
      </w:r>
      <w:r>
        <w:t xml:space="preserve"> relaxation curve </w:t>
      </w:r>
      <w:r w:rsidR="00AD376F">
        <w:t xml:space="preserve">(best fit and measurements) </w:t>
      </w:r>
      <w:r>
        <w:t>for a gray matter pixel and a white matter pixel.</w:t>
      </w:r>
    </w:p>
    <w:p w14:paraId="599576A9" w14:textId="77777777" w:rsidR="006A69A1" w:rsidRDefault="006A69A1" w:rsidP="006A69A1">
      <w:pPr>
        <w:numPr>
          <w:ilvl w:val="0"/>
          <w:numId w:val="4"/>
        </w:numPr>
      </w:pPr>
      <w:r>
        <w:t xml:space="preserve">The </w:t>
      </w:r>
      <w:r w:rsidR="009E3C31" w:rsidRPr="009E3C31">
        <w:t>T</w:t>
      </w:r>
      <w:r w:rsidR="009E3C31" w:rsidRPr="008C211E">
        <w:rPr>
          <w:sz w:val="28"/>
          <w:vertAlign w:val="subscript"/>
        </w:rPr>
        <w:t>2</w:t>
      </w:r>
      <w:r w:rsidR="002C267F">
        <w:t xml:space="preserve"> histograms for gray matter and </w:t>
      </w:r>
      <w:r w:rsidR="009E3C31">
        <w:t>white matter.</w:t>
      </w:r>
      <w:r w:rsidR="00754F11">
        <w:t xml:space="preserve"> Remember to include units.</w:t>
      </w:r>
      <w:r w:rsidR="00512AC0">
        <w:t xml:space="preserve"> Also show an image with the regions of interest for each tissue type.</w:t>
      </w:r>
    </w:p>
    <w:p w14:paraId="55F62814" w14:textId="77777777" w:rsidR="009E3C31" w:rsidRDefault="009E3C31" w:rsidP="006A69A1">
      <w:pPr>
        <w:numPr>
          <w:ilvl w:val="0"/>
          <w:numId w:val="4"/>
        </w:numPr>
      </w:pPr>
      <w:r>
        <w:t>All inversion recovery images (labeled with inversion time).</w:t>
      </w:r>
    </w:p>
    <w:p w14:paraId="5F6C7CAD" w14:textId="77777777" w:rsidR="009E3C31" w:rsidRDefault="009E3C31" w:rsidP="006A69A1">
      <w:pPr>
        <w:numPr>
          <w:ilvl w:val="0"/>
          <w:numId w:val="4"/>
        </w:numPr>
      </w:pPr>
      <w:r>
        <w:t>The T</w:t>
      </w:r>
      <w:r w:rsidRPr="008C211E">
        <w:rPr>
          <w:sz w:val="28"/>
          <w:vertAlign w:val="subscript"/>
        </w:rPr>
        <w:t>1</w:t>
      </w:r>
      <w:r>
        <w:t xml:space="preserve"> map.</w:t>
      </w:r>
      <w:r w:rsidR="00754F11">
        <w:t xml:space="preserve"> Use the </w:t>
      </w:r>
      <w:proofErr w:type="spellStart"/>
      <w:r w:rsidR="00754F11" w:rsidRPr="00754F11">
        <w:rPr>
          <w:i/>
        </w:rPr>
        <w:t>colorbar</w:t>
      </w:r>
      <w:proofErr w:type="spellEnd"/>
      <w:r w:rsidR="00754F11">
        <w:t xml:space="preserve"> command to add a scale.</w:t>
      </w:r>
    </w:p>
    <w:p w14:paraId="5FF7EAE3" w14:textId="77777777" w:rsidR="00570B63" w:rsidRDefault="00570B63" w:rsidP="006A69A1">
      <w:pPr>
        <w:numPr>
          <w:ilvl w:val="0"/>
          <w:numId w:val="4"/>
        </w:numPr>
      </w:pPr>
      <w:r>
        <w:t>The residual map for the T</w:t>
      </w:r>
      <w:r w:rsidRPr="00570B63">
        <w:rPr>
          <w:sz w:val="28"/>
          <w:vertAlign w:val="subscript"/>
        </w:rPr>
        <w:t>1</w:t>
      </w:r>
      <w:r>
        <w:t xml:space="preserve"> fits. </w:t>
      </w:r>
    </w:p>
    <w:p w14:paraId="44FAF1D6" w14:textId="77777777" w:rsidR="00AD376F" w:rsidRDefault="00AD376F" w:rsidP="006A69A1">
      <w:pPr>
        <w:numPr>
          <w:ilvl w:val="0"/>
          <w:numId w:val="4"/>
        </w:numPr>
      </w:pPr>
      <w:r>
        <w:t>An example of a T</w:t>
      </w:r>
      <w:r w:rsidRPr="008C211E">
        <w:rPr>
          <w:sz w:val="28"/>
          <w:vertAlign w:val="subscript"/>
        </w:rPr>
        <w:t>1</w:t>
      </w:r>
      <w:r>
        <w:t xml:space="preserve"> relaxation curve (best fit and measurements) for a gray matter pixel and a white matter pixel.</w:t>
      </w:r>
    </w:p>
    <w:p w14:paraId="6A1C83BE" w14:textId="77777777" w:rsidR="00AD376F" w:rsidRPr="006A69A1" w:rsidRDefault="00AD376F" w:rsidP="006A69A1">
      <w:pPr>
        <w:numPr>
          <w:ilvl w:val="0"/>
          <w:numId w:val="4"/>
        </w:numPr>
      </w:pPr>
      <w:r>
        <w:t>The T</w:t>
      </w:r>
      <w:r w:rsidRPr="008C211E">
        <w:rPr>
          <w:sz w:val="28"/>
          <w:vertAlign w:val="subscript"/>
        </w:rPr>
        <w:t>1</w:t>
      </w:r>
      <w:r>
        <w:t xml:space="preserve"> histograms f</w:t>
      </w:r>
      <w:r w:rsidR="00843EE1">
        <w:t>or gray matter and white matter (please i</w:t>
      </w:r>
      <w:r w:rsidR="00754F11">
        <w:t>nclude units</w:t>
      </w:r>
      <w:r w:rsidR="00843EE1">
        <w:t>)</w:t>
      </w:r>
      <w:r w:rsidR="00754F11">
        <w:t>.</w:t>
      </w:r>
      <w:r w:rsidR="00843EE1">
        <w:t xml:space="preserve"> Show the regions of interest you defined for each tissue type.</w:t>
      </w:r>
      <w:r w:rsidR="00754F11">
        <w:t xml:space="preserve"> </w:t>
      </w:r>
    </w:p>
    <w:p w14:paraId="62F70A88" w14:textId="77777777" w:rsidR="0033263A" w:rsidRDefault="0033263A">
      <w:pPr>
        <w:numPr>
          <w:ilvl w:val="0"/>
          <w:numId w:val="4"/>
        </w:numPr>
      </w:pPr>
      <w:r>
        <w:t>Your answers to the questions above.</w:t>
      </w:r>
    </w:p>
    <w:p w14:paraId="3A5BDC92" w14:textId="77777777" w:rsidR="0033263A" w:rsidRDefault="0033263A">
      <w:pPr>
        <w:numPr>
          <w:ilvl w:val="0"/>
          <w:numId w:val="4"/>
        </w:numPr>
      </w:pPr>
      <w:r>
        <w:t xml:space="preserve">Your </w:t>
      </w:r>
      <w:proofErr w:type="spellStart"/>
      <w:r>
        <w:t>Matlab</w:t>
      </w:r>
      <w:proofErr w:type="spellEnd"/>
      <w:r>
        <w:t xml:space="preserve"> code.</w:t>
      </w:r>
    </w:p>
    <w:p w14:paraId="7129ACB8" w14:textId="3888D566" w:rsidR="0033263A" w:rsidRDefault="00083F4E">
      <w:pPr>
        <w:pStyle w:val="BodyTextIndent2"/>
        <w:ind w:left="0"/>
      </w:pPr>
      <w:r>
        <w:t>Please save your report as document named “Project1</w:t>
      </w:r>
      <w:r w:rsidR="00F64588">
        <w:t>_</w:t>
      </w:r>
      <w:r>
        <w:t xml:space="preserve">” followed by your name(s) and submit it via Brightspace. </w:t>
      </w:r>
      <w:r w:rsidR="0033263A">
        <w:t xml:space="preserve"> </w:t>
      </w:r>
      <w:r>
        <w:t>Reports are due on</w:t>
      </w:r>
      <w:r w:rsidR="00D120B6">
        <w:t xml:space="preserve"> </w:t>
      </w:r>
      <w:r>
        <w:t>T</w:t>
      </w:r>
      <w:r w:rsidR="009F40DE">
        <w:t>hur</w:t>
      </w:r>
      <w:r>
        <w:t>sday</w:t>
      </w:r>
      <w:r w:rsidR="00635DD6">
        <w:t xml:space="preserve">, </w:t>
      </w:r>
      <w:r w:rsidR="00AD051F">
        <w:t xml:space="preserve">October </w:t>
      </w:r>
      <w:r w:rsidR="009F40DE">
        <w:t>6</w:t>
      </w:r>
      <w:r w:rsidR="0033263A">
        <w:t>.</w:t>
      </w:r>
    </w:p>
    <w:p w14:paraId="66D40D52" w14:textId="77777777" w:rsidR="00754F11" w:rsidRPr="00754F11" w:rsidRDefault="00754F11" w:rsidP="00512AC0">
      <w:pPr>
        <w:jc w:val="both"/>
        <w:rPr>
          <w:color w:val="FF0000"/>
        </w:rPr>
      </w:pPr>
    </w:p>
    <w:sectPr w:rsidR="00754F11" w:rsidRPr="00754F11">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28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65A270A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16997"/>
    <w:multiLevelType w:val="hybridMultilevel"/>
    <w:tmpl w:val="7036555A"/>
    <w:lvl w:ilvl="0" w:tplc="9AB6BD26">
      <w:start w:val="1"/>
      <w:numFmt w:val="decimal"/>
      <w:lvlText w:val="%1."/>
      <w:lvlJc w:val="left"/>
      <w:pPr>
        <w:tabs>
          <w:tab w:val="num" w:pos="1080"/>
        </w:tabs>
        <w:ind w:left="1080" w:hanging="360"/>
      </w:pPr>
      <w:rPr>
        <w:rFonts w:hint="default"/>
      </w:rPr>
    </w:lvl>
    <w:lvl w:ilvl="1" w:tplc="F184DE32" w:tentative="1">
      <w:start w:val="1"/>
      <w:numFmt w:val="lowerLetter"/>
      <w:lvlText w:val="%2."/>
      <w:lvlJc w:val="left"/>
      <w:pPr>
        <w:tabs>
          <w:tab w:val="num" w:pos="1800"/>
        </w:tabs>
        <w:ind w:left="1800" w:hanging="360"/>
      </w:pPr>
    </w:lvl>
    <w:lvl w:ilvl="2" w:tplc="D3D05276" w:tentative="1">
      <w:start w:val="1"/>
      <w:numFmt w:val="lowerRoman"/>
      <w:lvlText w:val="%3."/>
      <w:lvlJc w:val="right"/>
      <w:pPr>
        <w:tabs>
          <w:tab w:val="num" w:pos="2520"/>
        </w:tabs>
        <w:ind w:left="2520" w:hanging="180"/>
      </w:pPr>
    </w:lvl>
    <w:lvl w:ilvl="3" w:tplc="F5602250" w:tentative="1">
      <w:start w:val="1"/>
      <w:numFmt w:val="decimal"/>
      <w:lvlText w:val="%4."/>
      <w:lvlJc w:val="left"/>
      <w:pPr>
        <w:tabs>
          <w:tab w:val="num" w:pos="3240"/>
        </w:tabs>
        <w:ind w:left="3240" w:hanging="360"/>
      </w:pPr>
    </w:lvl>
    <w:lvl w:ilvl="4" w:tplc="D9F4252C" w:tentative="1">
      <w:start w:val="1"/>
      <w:numFmt w:val="lowerLetter"/>
      <w:lvlText w:val="%5."/>
      <w:lvlJc w:val="left"/>
      <w:pPr>
        <w:tabs>
          <w:tab w:val="num" w:pos="3960"/>
        </w:tabs>
        <w:ind w:left="3960" w:hanging="360"/>
      </w:pPr>
    </w:lvl>
    <w:lvl w:ilvl="5" w:tplc="62A026A6" w:tentative="1">
      <w:start w:val="1"/>
      <w:numFmt w:val="lowerRoman"/>
      <w:lvlText w:val="%6."/>
      <w:lvlJc w:val="right"/>
      <w:pPr>
        <w:tabs>
          <w:tab w:val="num" w:pos="4680"/>
        </w:tabs>
        <w:ind w:left="4680" w:hanging="180"/>
      </w:pPr>
    </w:lvl>
    <w:lvl w:ilvl="6" w:tplc="0950958C" w:tentative="1">
      <w:start w:val="1"/>
      <w:numFmt w:val="decimal"/>
      <w:lvlText w:val="%7."/>
      <w:lvlJc w:val="left"/>
      <w:pPr>
        <w:tabs>
          <w:tab w:val="num" w:pos="5400"/>
        </w:tabs>
        <w:ind w:left="5400" w:hanging="360"/>
      </w:pPr>
    </w:lvl>
    <w:lvl w:ilvl="7" w:tplc="7FFC6824" w:tentative="1">
      <w:start w:val="1"/>
      <w:numFmt w:val="lowerLetter"/>
      <w:lvlText w:val="%8."/>
      <w:lvlJc w:val="left"/>
      <w:pPr>
        <w:tabs>
          <w:tab w:val="num" w:pos="6120"/>
        </w:tabs>
        <w:ind w:left="6120" w:hanging="360"/>
      </w:pPr>
    </w:lvl>
    <w:lvl w:ilvl="8" w:tplc="B5BC76DC" w:tentative="1">
      <w:start w:val="1"/>
      <w:numFmt w:val="lowerRoman"/>
      <w:lvlText w:val="%9."/>
      <w:lvlJc w:val="right"/>
      <w:pPr>
        <w:tabs>
          <w:tab w:val="num" w:pos="6840"/>
        </w:tabs>
        <w:ind w:left="6840" w:hanging="180"/>
      </w:pPr>
    </w:lvl>
  </w:abstractNum>
  <w:abstractNum w:abstractNumId="2" w15:restartNumberingAfterBreak="0">
    <w:nsid w:val="0465513D"/>
    <w:multiLevelType w:val="hybridMultilevel"/>
    <w:tmpl w:val="9B06B16C"/>
    <w:lvl w:ilvl="0" w:tplc="751E8512">
      <w:start w:val="1"/>
      <w:numFmt w:val="decimal"/>
      <w:lvlText w:val="%1."/>
      <w:lvlJc w:val="left"/>
      <w:pPr>
        <w:tabs>
          <w:tab w:val="num" w:pos="360"/>
        </w:tabs>
        <w:ind w:left="360" w:hanging="360"/>
      </w:pPr>
    </w:lvl>
    <w:lvl w:ilvl="1" w:tplc="8B8CF0E8" w:tentative="1">
      <w:start w:val="1"/>
      <w:numFmt w:val="lowerLetter"/>
      <w:lvlText w:val="%2."/>
      <w:lvlJc w:val="left"/>
      <w:pPr>
        <w:tabs>
          <w:tab w:val="num" w:pos="1080"/>
        </w:tabs>
        <w:ind w:left="1080" w:hanging="360"/>
      </w:pPr>
    </w:lvl>
    <w:lvl w:ilvl="2" w:tplc="B5C49B98" w:tentative="1">
      <w:start w:val="1"/>
      <w:numFmt w:val="lowerRoman"/>
      <w:lvlText w:val="%3."/>
      <w:lvlJc w:val="right"/>
      <w:pPr>
        <w:tabs>
          <w:tab w:val="num" w:pos="1800"/>
        </w:tabs>
        <w:ind w:left="1800" w:hanging="180"/>
      </w:pPr>
    </w:lvl>
    <w:lvl w:ilvl="3" w:tplc="B1BCE752" w:tentative="1">
      <w:start w:val="1"/>
      <w:numFmt w:val="decimal"/>
      <w:lvlText w:val="%4."/>
      <w:lvlJc w:val="left"/>
      <w:pPr>
        <w:tabs>
          <w:tab w:val="num" w:pos="2520"/>
        </w:tabs>
        <w:ind w:left="2520" w:hanging="360"/>
      </w:pPr>
    </w:lvl>
    <w:lvl w:ilvl="4" w:tplc="BE1826A6" w:tentative="1">
      <w:start w:val="1"/>
      <w:numFmt w:val="lowerLetter"/>
      <w:lvlText w:val="%5."/>
      <w:lvlJc w:val="left"/>
      <w:pPr>
        <w:tabs>
          <w:tab w:val="num" w:pos="3240"/>
        </w:tabs>
        <w:ind w:left="3240" w:hanging="360"/>
      </w:pPr>
    </w:lvl>
    <w:lvl w:ilvl="5" w:tplc="0E6A35BC" w:tentative="1">
      <w:start w:val="1"/>
      <w:numFmt w:val="lowerRoman"/>
      <w:lvlText w:val="%6."/>
      <w:lvlJc w:val="right"/>
      <w:pPr>
        <w:tabs>
          <w:tab w:val="num" w:pos="3960"/>
        </w:tabs>
        <w:ind w:left="3960" w:hanging="180"/>
      </w:pPr>
    </w:lvl>
    <w:lvl w:ilvl="6" w:tplc="E87EBBFC" w:tentative="1">
      <w:start w:val="1"/>
      <w:numFmt w:val="decimal"/>
      <w:lvlText w:val="%7."/>
      <w:lvlJc w:val="left"/>
      <w:pPr>
        <w:tabs>
          <w:tab w:val="num" w:pos="4680"/>
        </w:tabs>
        <w:ind w:left="4680" w:hanging="360"/>
      </w:pPr>
    </w:lvl>
    <w:lvl w:ilvl="7" w:tplc="6C127E8A" w:tentative="1">
      <w:start w:val="1"/>
      <w:numFmt w:val="lowerLetter"/>
      <w:lvlText w:val="%8."/>
      <w:lvlJc w:val="left"/>
      <w:pPr>
        <w:tabs>
          <w:tab w:val="num" w:pos="5400"/>
        </w:tabs>
        <w:ind w:left="5400" w:hanging="360"/>
      </w:pPr>
    </w:lvl>
    <w:lvl w:ilvl="8" w:tplc="156E69F2" w:tentative="1">
      <w:start w:val="1"/>
      <w:numFmt w:val="lowerRoman"/>
      <w:lvlText w:val="%9."/>
      <w:lvlJc w:val="right"/>
      <w:pPr>
        <w:tabs>
          <w:tab w:val="num" w:pos="6120"/>
        </w:tabs>
        <w:ind w:left="6120" w:hanging="180"/>
      </w:pPr>
    </w:lvl>
  </w:abstractNum>
  <w:abstractNum w:abstractNumId="3" w15:restartNumberingAfterBreak="0">
    <w:nsid w:val="233E29BD"/>
    <w:multiLevelType w:val="hybridMultilevel"/>
    <w:tmpl w:val="F6DAA328"/>
    <w:lvl w:ilvl="0" w:tplc="339C597C">
      <w:start w:val="6"/>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35E79F4"/>
    <w:multiLevelType w:val="hybridMultilevel"/>
    <w:tmpl w:val="3FBA2B76"/>
    <w:lvl w:ilvl="0" w:tplc="D24E9FE8">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05D29EB"/>
    <w:multiLevelType w:val="hybridMultilevel"/>
    <w:tmpl w:val="C67ACA0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D034F84"/>
    <w:multiLevelType w:val="hybridMultilevel"/>
    <w:tmpl w:val="A07EA3C8"/>
    <w:lvl w:ilvl="0" w:tplc="DC8EC1B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6EA37A4"/>
    <w:multiLevelType w:val="multilevel"/>
    <w:tmpl w:val="A07EA3C8"/>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47D61BEF"/>
    <w:multiLevelType w:val="hybridMultilevel"/>
    <w:tmpl w:val="AB489252"/>
    <w:lvl w:ilvl="0" w:tplc="200A6714">
      <w:start w:val="1"/>
      <w:numFmt w:val="decimal"/>
      <w:lvlText w:val="%1."/>
      <w:lvlJc w:val="left"/>
      <w:pPr>
        <w:tabs>
          <w:tab w:val="num" w:pos="1080"/>
        </w:tabs>
        <w:ind w:left="1080" w:hanging="360"/>
      </w:pPr>
      <w:rPr>
        <w:rFonts w:hint="default"/>
      </w:rPr>
    </w:lvl>
    <w:lvl w:ilvl="1" w:tplc="EC08A780" w:tentative="1">
      <w:start w:val="1"/>
      <w:numFmt w:val="lowerLetter"/>
      <w:lvlText w:val="%2."/>
      <w:lvlJc w:val="left"/>
      <w:pPr>
        <w:tabs>
          <w:tab w:val="num" w:pos="1440"/>
        </w:tabs>
        <w:ind w:left="1440" w:hanging="360"/>
      </w:pPr>
    </w:lvl>
    <w:lvl w:ilvl="2" w:tplc="85906134" w:tentative="1">
      <w:start w:val="1"/>
      <w:numFmt w:val="lowerRoman"/>
      <w:lvlText w:val="%3."/>
      <w:lvlJc w:val="right"/>
      <w:pPr>
        <w:tabs>
          <w:tab w:val="num" w:pos="2160"/>
        </w:tabs>
        <w:ind w:left="2160" w:hanging="180"/>
      </w:pPr>
    </w:lvl>
    <w:lvl w:ilvl="3" w:tplc="89E80954" w:tentative="1">
      <w:start w:val="1"/>
      <w:numFmt w:val="decimal"/>
      <w:lvlText w:val="%4."/>
      <w:lvlJc w:val="left"/>
      <w:pPr>
        <w:tabs>
          <w:tab w:val="num" w:pos="2880"/>
        </w:tabs>
        <w:ind w:left="2880" w:hanging="360"/>
      </w:pPr>
    </w:lvl>
    <w:lvl w:ilvl="4" w:tplc="5AB8A4F6" w:tentative="1">
      <w:start w:val="1"/>
      <w:numFmt w:val="lowerLetter"/>
      <w:lvlText w:val="%5."/>
      <w:lvlJc w:val="left"/>
      <w:pPr>
        <w:tabs>
          <w:tab w:val="num" w:pos="3600"/>
        </w:tabs>
        <w:ind w:left="3600" w:hanging="360"/>
      </w:pPr>
    </w:lvl>
    <w:lvl w:ilvl="5" w:tplc="E3421690" w:tentative="1">
      <w:start w:val="1"/>
      <w:numFmt w:val="lowerRoman"/>
      <w:lvlText w:val="%6."/>
      <w:lvlJc w:val="right"/>
      <w:pPr>
        <w:tabs>
          <w:tab w:val="num" w:pos="4320"/>
        </w:tabs>
        <w:ind w:left="4320" w:hanging="180"/>
      </w:pPr>
    </w:lvl>
    <w:lvl w:ilvl="6" w:tplc="F3F83928" w:tentative="1">
      <w:start w:val="1"/>
      <w:numFmt w:val="decimal"/>
      <w:lvlText w:val="%7."/>
      <w:lvlJc w:val="left"/>
      <w:pPr>
        <w:tabs>
          <w:tab w:val="num" w:pos="5040"/>
        </w:tabs>
        <w:ind w:left="5040" w:hanging="360"/>
      </w:pPr>
    </w:lvl>
    <w:lvl w:ilvl="7" w:tplc="08BEABB0" w:tentative="1">
      <w:start w:val="1"/>
      <w:numFmt w:val="lowerLetter"/>
      <w:lvlText w:val="%8."/>
      <w:lvlJc w:val="left"/>
      <w:pPr>
        <w:tabs>
          <w:tab w:val="num" w:pos="5760"/>
        </w:tabs>
        <w:ind w:left="5760" w:hanging="360"/>
      </w:pPr>
    </w:lvl>
    <w:lvl w:ilvl="8" w:tplc="13EEDD50" w:tentative="1">
      <w:start w:val="1"/>
      <w:numFmt w:val="lowerRoman"/>
      <w:lvlText w:val="%9."/>
      <w:lvlJc w:val="right"/>
      <w:pPr>
        <w:tabs>
          <w:tab w:val="num" w:pos="6480"/>
        </w:tabs>
        <w:ind w:left="6480" w:hanging="180"/>
      </w:pPr>
    </w:lvl>
  </w:abstractNum>
  <w:abstractNum w:abstractNumId="9" w15:restartNumberingAfterBreak="0">
    <w:nsid w:val="534C5895"/>
    <w:multiLevelType w:val="multilevel"/>
    <w:tmpl w:val="2098CD94"/>
    <w:lvl w:ilvl="0">
      <w:start w:val="7"/>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55276F64"/>
    <w:multiLevelType w:val="hybridMultilevel"/>
    <w:tmpl w:val="42EA9FF4"/>
    <w:lvl w:ilvl="0" w:tplc="622C8AB0">
      <w:start w:val="1"/>
      <w:numFmt w:val="decimal"/>
      <w:lvlText w:val="%1."/>
      <w:lvlJc w:val="left"/>
      <w:pPr>
        <w:tabs>
          <w:tab w:val="num" w:pos="720"/>
        </w:tabs>
        <w:ind w:left="720" w:hanging="360"/>
      </w:pPr>
    </w:lvl>
    <w:lvl w:ilvl="1" w:tplc="F1C825AC" w:tentative="1">
      <w:start w:val="1"/>
      <w:numFmt w:val="lowerLetter"/>
      <w:lvlText w:val="%2."/>
      <w:lvlJc w:val="left"/>
      <w:pPr>
        <w:tabs>
          <w:tab w:val="num" w:pos="1440"/>
        </w:tabs>
        <w:ind w:left="1440" w:hanging="360"/>
      </w:pPr>
    </w:lvl>
    <w:lvl w:ilvl="2" w:tplc="95C6342C" w:tentative="1">
      <w:start w:val="1"/>
      <w:numFmt w:val="lowerRoman"/>
      <w:lvlText w:val="%3."/>
      <w:lvlJc w:val="right"/>
      <w:pPr>
        <w:tabs>
          <w:tab w:val="num" w:pos="2160"/>
        </w:tabs>
        <w:ind w:left="2160" w:hanging="180"/>
      </w:pPr>
    </w:lvl>
    <w:lvl w:ilvl="3" w:tplc="EAA8C18C" w:tentative="1">
      <w:start w:val="1"/>
      <w:numFmt w:val="decimal"/>
      <w:lvlText w:val="%4."/>
      <w:lvlJc w:val="left"/>
      <w:pPr>
        <w:tabs>
          <w:tab w:val="num" w:pos="2880"/>
        </w:tabs>
        <w:ind w:left="2880" w:hanging="360"/>
      </w:pPr>
    </w:lvl>
    <w:lvl w:ilvl="4" w:tplc="A27CF4CE" w:tentative="1">
      <w:start w:val="1"/>
      <w:numFmt w:val="lowerLetter"/>
      <w:lvlText w:val="%5."/>
      <w:lvlJc w:val="left"/>
      <w:pPr>
        <w:tabs>
          <w:tab w:val="num" w:pos="3600"/>
        </w:tabs>
        <w:ind w:left="3600" w:hanging="360"/>
      </w:pPr>
    </w:lvl>
    <w:lvl w:ilvl="5" w:tplc="1AF2283A" w:tentative="1">
      <w:start w:val="1"/>
      <w:numFmt w:val="lowerRoman"/>
      <w:lvlText w:val="%6."/>
      <w:lvlJc w:val="right"/>
      <w:pPr>
        <w:tabs>
          <w:tab w:val="num" w:pos="4320"/>
        </w:tabs>
        <w:ind w:left="4320" w:hanging="180"/>
      </w:pPr>
    </w:lvl>
    <w:lvl w:ilvl="6" w:tplc="8DA8E390" w:tentative="1">
      <w:start w:val="1"/>
      <w:numFmt w:val="decimal"/>
      <w:lvlText w:val="%7."/>
      <w:lvlJc w:val="left"/>
      <w:pPr>
        <w:tabs>
          <w:tab w:val="num" w:pos="5040"/>
        </w:tabs>
        <w:ind w:left="5040" w:hanging="360"/>
      </w:pPr>
    </w:lvl>
    <w:lvl w:ilvl="7" w:tplc="91C0F7E6" w:tentative="1">
      <w:start w:val="1"/>
      <w:numFmt w:val="lowerLetter"/>
      <w:lvlText w:val="%8."/>
      <w:lvlJc w:val="left"/>
      <w:pPr>
        <w:tabs>
          <w:tab w:val="num" w:pos="5760"/>
        </w:tabs>
        <w:ind w:left="5760" w:hanging="360"/>
      </w:pPr>
    </w:lvl>
    <w:lvl w:ilvl="8" w:tplc="B93A9D08" w:tentative="1">
      <w:start w:val="1"/>
      <w:numFmt w:val="lowerRoman"/>
      <w:lvlText w:val="%9."/>
      <w:lvlJc w:val="right"/>
      <w:pPr>
        <w:tabs>
          <w:tab w:val="num" w:pos="6480"/>
        </w:tabs>
        <w:ind w:left="6480" w:hanging="180"/>
      </w:pPr>
    </w:lvl>
  </w:abstractNum>
  <w:abstractNum w:abstractNumId="11" w15:restartNumberingAfterBreak="0">
    <w:nsid w:val="595319E9"/>
    <w:multiLevelType w:val="hybridMultilevel"/>
    <w:tmpl w:val="47B4398E"/>
    <w:lvl w:ilvl="0" w:tplc="3516F9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F1F7D74"/>
    <w:multiLevelType w:val="multilevel"/>
    <w:tmpl w:val="4796C114"/>
    <w:lvl w:ilvl="0">
      <w:start w:val="8"/>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5F6D1B5F"/>
    <w:multiLevelType w:val="hybridMultilevel"/>
    <w:tmpl w:val="9C4EF7A0"/>
    <w:lvl w:ilvl="0" w:tplc="2CFE7944">
      <w:start w:val="1"/>
      <w:numFmt w:val="decimal"/>
      <w:lvlText w:val="%1."/>
      <w:lvlJc w:val="left"/>
      <w:pPr>
        <w:tabs>
          <w:tab w:val="num" w:pos="720"/>
        </w:tabs>
        <w:ind w:left="720" w:hanging="360"/>
      </w:pPr>
      <w:rPr>
        <w:rFonts w:hint="default"/>
      </w:rPr>
    </w:lvl>
    <w:lvl w:ilvl="1" w:tplc="A9441104" w:tentative="1">
      <w:start w:val="1"/>
      <w:numFmt w:val="lowerLetter"/>
      <w:lvlText w:val="%2."/>
      <w:lvlJc w:val="left"/>
      <w:pPr>
        <w:tabs>
          <w:tab w:val="num" w:pos="1440"/>
        </w:tabs>
        <w:ind w:left="1440" w:hanging="360"/>
      </w:pPr>
    </w:lvl>
    <w:lvl w:ilvl="2" w:tplc="3AE0EC24" w:tentative="1">
      <w:start w:val="1"/>
      <w:numFmt w:val="lowerRoman"/>
      <w:lvlText w:val="%3."/>
      <w:lvlJc w:val="right"/>
      <w:pPr>
        <w:tabs>
          <w:tab w:val="num" w:pos="2160"/>
        </w:tabs>
        <w:ind w:left="2160" w:hanging="180"/>
      </w:pPr>
    </w:lvl>
    <w:lvl w:ilvl="3" w:tplc="D7EC3066" w:tentative="1">
      <w:start w:val="1"/>
      <w:numFmt w:val="decimal"/>
      <w:lvlText w:val="%4."/>
      <w:lvlJc w:val="left"/>
      <w:pPr>
        <w:tabs>
          <w:tab w:val="num" w:pos="2880"/>
        </w:tabs>
        <w:ind w:left="2880" w:hanging="360"/>
      </w:pPr>
    </w:lvl>
    <w:lvl w:ilvl="4" w:tplc="172EB3AC" w:tentative="1">
      <w:start w:val="1"/>
      <w:numFmt w:val="lowerLetter"/>
      <w:lvlText w:val="%5."/>
      <w:lvlJc w:val="left"/>
      <w:pPr>
        <w:tabs>
          <w:tab w:val="num" w:pos="3600"/>
        </w:tabs>
        <w:ind w:left="3600" w:hanging="360"/>
      </w:pPr>
    </w:lvl>
    <w:lvl w:ilvl="5" w:tplc="729C3EDE" w:tentative="1">
      <w:start w:val="1"/>
      <w:numFmt w:val="lowerRoman"/>
      <w:lvlText w:val="%6."/>
      <w:lvlJc w:val="right"/>
      <w:pPr>
        <w:tabs>
          <w:tab w:val="num" w:pos="4320"/>
        </w:tabs>
        <w:ind w:left="4320" w:hanging="180"/>
      </w:pPr>
    </w:lvl>
    <w:lvl w:ilvl="6" w:tplc="1B561C6E" w:tentative="1">
      <w:start w:val="1"/>
      <w:numFmt w:val="decimal"/>
      <w:lvlText w:val="%7."/>
      <w:lvlJc w:val="left"/>
      <w:pPr>
        <w:tabs>
          <w:tab w:val="num" w:pos="5040"/>
        </w:tabs>
        <w:ind w:left="5040" w:hanging="360"/>
      </w:pPr>
    </w:lvl>
    <w:lvl w:ilvl="7" w:tplc="218088BA" w:tentative="1">
      <w:start w:val="1"/>
      <w:numFmt w:val="lowerLetter"/>
      <w:lvlText w:val="%8."/>
      <w:lvlJc w:val="left"/>
      <w:pPr>
        <w:tabs>
          <w:tab w:val="num" w:pos="5760"/>
        </w:tabs>
        <w:ind w:left="5760" w:hanging="360"/>
      </w:pPr>
    </w:lvl>
    <w:lvl w:ilvl="8" w:tplc="B2B08D92" w:tentative="1">
      <w:start w:val="1"/>
      <w:numFmt w:val="lowerRoman"/>
      <w:lvlText w:val="%9."/>
      <w:lvlJc w:val="right"/>
      <w:pPr>
        <w:tabs>
          <w:tab w:val="num" w:pos="6480"/>
        </w:tabs>
        <w:ind w:left="6480" w:hanging="180"/>
      </w:pPr>
    </w:lvl>
  </w:abstractNum>
  <w:abstractNum w:abstractNumId="14" w15:restartNumberingAfterBreak="0">
    <w:nsid w:val="610664E7"/>
    <w:multiLevelType w:val="hybridMultilevel"/>
    <w:tmpl w:val="606EC5B8"/>
    <w:lvl w:ilvl="0" w:tplc="6F9644AC">
      <w:start w:val="1"/>
      <w:numFmt w:val="decimal"/>
      <w:lvlText w:val="%1."/>
      <w:lvlJc w:val="left"/>
      <w:pPr>
        <w:tabs>
          <w:tab w:val="num" w:pos="360"/>
        </w:tabs>
        <w:ind w:left="360" w:hanging="360"/>
      </w:pPr>
      <w:rPr>
        <w:rFonts w:hint="default"/>
      </w:rPr>
    </w:lvl>
    <w:lvl w:ilvl="1" w:tplc="FA5887AA" w:tentative="1">
      <w:start w:val="1"/>
      <w:numFmt w:val="lowerLetter"/>
      <w:lvlText w:val="%2."/>
      <w:lvlJc w:val="left"/>
      <w:pPr>
        <w:tabs>
          <w:tab w:val="num" w:pos="720"/>
        </w:tabs>
        <w:ind w:left="720" w:hanging="360"/>
      </w:pPr>
    </w:lvl>
    <w:lvl w:ilvl="2" w:tplc="2A22E092" w:tentative="1">
      <w:start w:val="1"/>
      <w:numFmt w:val="lowerRoman"/>
      <w:lvlText w:val="%3."/>
      <w:lvlJc w:val="right"/>
      <w:pPr>
        <w:tabs>
          <w:tab w:val="num" w:pos="1440"/>
        </w:tabs>
        <w:ind w:left="1440" w:hanging="180"/>
      </w:pPr>
    </w:lvl>
    <w:lvl w:ilvl="3" w:tplc="C0BA226C" w:tentative="1">
      <w:start w:val="1"/>
      <w:numFmt w:val="decimal"/>
      <w:lvlText w:val="%4."/>
      <w:lvlJc w:val="left"/>
      <w:pPr>
        <w:tabs>
          <w:tab w:val="num" w:pos="2160"/>
        </w:tabs>
        <w:ind w:left="2160" w:hanging="360"/>
      </w:pPr>
    </w:lvl>
    <w:lvl w:ilvl="4" w:tplc="0B088CFC" w:tentative="1">
      <w:start w:val="1"/>
      <w:numFmt w:val="lowerLetter"/>
      <w:lvlText w:val="%5."/>
      <w:lvlJc w:val="left"/>
      <w:pPr>
        <w:tabs>
          <w:tab w:val="num" w:pos="2880"/>
        </w:tabs>
        <w:ind w:left="2880" w:hanging="360"/>
      </w:pPr>
    </w:lvl>
    <w:lvl w:ilvl="5" w:tplc="21669118" w:tentative="1">
      <w:start w:val="1"/>
      <w:numFmt w:val="lowerRoman"/>
      <w:lvlText w:val="%6."/>
      <w:lvlJc w:val="right"/>
      <w:pPr>
        <w:tabs>
          <w:tab w:val="num" w:pos="3600"/>
        </w:tabs>
        <w:ind w:left="3600" w:hanging="180"/>
      </w:pPr>
    </w:lvl>
    <w:lvl w:ilvl="6" w:tplc="C9C655A2" w:tentative="1">
      <w:start w:val="1"/>
      <w:numFmt w:val="decimal"/>
      <w:lvlText w:val="%7."/>
      <w:lvlJc w:val="left"/>
      <w:pPr>
        <w:tabs>
          <w:tab w:val="num" w:pos="4320"/>
        </w:tabs>
        <w:ind w:left="4320" w:hanging="360"/>
      </w:pPr>
    </w:lvl>
    <w:lvl w:ilvl="7" w:tplc="AC16462A" w:tentative="1">
      <w:start w:val="1"/>
      <w:numFmt w:val="lowerLetter"/>
      <w:lvlText w:val="%8."/>
      <w:lvlJc w:val="left"/>
      <w:pPr>
        <w:tabs>
          <w:tab w:val="num" w:pos="5040"/>
        </w:tabs>
        <w:ind w:left="5040" w:hanging="360"/>
      </w:pPr>
    </w:lvl>
    <w:lvl w:ilvl="8" w:tplc="3746D026" w:tentative="1">
      <w:start w:val="1"/>
      <w:numFmt w:val="lowerRoman"/>
      <w:lvlText w:val="%9."/>
      <w:lvlJc w:val="right"/>
      <w:pPr>
        <w:tabs>
          <w:tab w:val="num" w:pos="5760"/>
        </w:tabs>
        <w:ind w:left="5760" w:hanging="180"/>
      </w:pPr>
    </w:lvl>
  </w:abstractNum>
  <w:abstractNum w:abstractNumId="15" w15:restartNumberingAfterBreak="0">
    <w:nsid w:val="63701950"/>
    <w:multiLevelType w:val="hybridMultilevel"/>
    <w:tmpl w:val="89C60C9E"/>
    <w:lvl w:ilvl="0" w:tplc="B51C9F5A">
      <w:start w:val="1"/>
      <w:numFmt w:val="decimal"/>
      <w:lvlText w:val="%1."/>
      <w:lvlJc w:val="left"/>
      <w:pPr>
        <w:tabs>
          <w:tab w:val="num" w:pos="360"/>
        </w:tabs>
        <w:ind w:left="360" w:hanging="360"/>
      </w:pPr>
      <w:rPr>
        <w:rFonts w:hint="default"/>
      </w:rPr>
    </w:lvl>
    <w:lvl w:ilvl="1" w:tplc="C388E518" w:tentative="1">
      <w:start w:val="1"/>
      <w:numFmt w:val="lowerLetter"/>
      <w:lvlText w:val="%2."/>
      <w:lvlJc w:val="left"/>
      <w:pPr>
        <w:tabs>
          <w:tab w:val="num" w:pos="720"/>
        </w:tabs>
        <w:ind w:left="720" w:hanging="360"/>
      </w:pPr>
    </w:lvl>
    <w:lvl w:ilvl="2" w:tplc="8946B30C" w:tentative="1">
      <w:start w:val="1"/>
      <w:numFmt w:val="lowerRoman"/>
      <w:lvlText w:val="%3."/>
      <w:lvlJc w:val="right"/>
      <w:pPr>
        <w:tabs>
          <w:tab w:val="num" w:pos="1440"/>
        </w:tabs>
        <w:ind w:left="1440" w:hanging="180"/>
      </w:pPr>
    </w:lvl>
    <w:lvl w:ilvl="3" w:tplc="73B8F12E" w:tentative="1">
      <w:start w:val="1"/>
      <w:numFmt w:val="decimal"/>
      <w:lvlText w:val="%4."/>
      <w:lvlJc w:val="left"/>
      <w:pPr>
        <w:tabs>
          <w:tab w:val="num" w:pos="2160"/>
        </w:tabs>
        <w:ind w:left="2160" w:hanging="360"/>
      </w:pPr>
    </w:lvl>
    <w:lvl w:ilvl="4" w:tplc="1DD021F2" w:tentative="1">
      <w:start w:val="1"/>
      <w:numFmt w:val="lowerLetter"/>
      <w:lvlText w:val="%5."/>
      <w:lvlJc w:val="left"/>
      <w:pPr>
        <w:tabs>
          <w:tab w:val="num" w:pos="2880"/>
        </w:tabs>
        <w:ind w:left="2880" w:hanging="360"/>
      </w:pPr>
    </w:lvl>
    <w:lvl w:ilvl="5" w:tplc="C872712E" w:tentative="1">
      <w:start w:val="1"/>
      <w:numFmt w:val="lowerRoman"/>
      <w:lvlText w:val="%6."/>
      <w:lvlJc w:val="right"/>
      <w:pPr>
        <w:tabs>
          <w:tab w:val="num" w:pos="3600"/>
        </w:tabs>
        <w:ind w:left="3600" w:hanging="180"/>
      </w:pPr>
    </w:lvl>
    <w:lvl w:ilvl="6" w:tplc="90466D42" w:tentative="1">
      <w:start w:val="1"/>
      <w:numFmt w:val="decimal"/>
      <w:lvlText w:val="%7."/>
      <w:lvlJc w:val="left"/>
      <w:pPr>
        <w:tabs>
          <w:tab w:val="num" w:pos="4320"/>
        </w:tabs>
        <w:ind w:left="4320" w:hanging="360"/>
      </w:pPr>
    </w:lvl>
    <w:lvl w:ilvl="7" w:tplc="18CE1444" w:tentative="1">
      <w:start w:val="1"/>
      <w:numFmt w:val="lowerLetter"/>
      <w:lvlText w:val="%8."/>
      <w:lvlJc w:val="left"/>
      <w:pPr>
        <w:tabs>
          <w:tab w:val="num" w:pos="5040"/>
        </w:tabs>
        <w:ind w:left="5040" w:hanging="360"/>
      </w:pPr>
    </w:lvl>
    <w:lvl w:ilvl="8" w:tplc="F38ABC2C" w:tentative="1">
      <w:start w:val="1"/>
      <w:numFmt w:val="lowerRoman"/>
      <w:lvlText w:val="%9."/>
      <w:lvlJc w:val="right"/>
      <w:pPr>
        <w:tabs>
          <w:tab w:val="num" w:pos="5760"/>
        </w:tabs>
        <w:ind w:left="5760" w:hanging="180"/>
      </w:pPr>
    </w:lvl>
  </w:abstractNum>
  <w:abstractNum w:abstractNumId="16" w15:restartNumberingAfterBreak="0">
    <w:nsid w:val="66DE1F6C"/>
    <w:multiLevelType w:val="multilevel"/>
    <w:tmpl w:val="27A8A43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6ACC670A"/>
    <w:multiLevelType w:val="multilevel"/>
    <w:tmpl w:val="9C4EF7A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72BA2677"/>
    <w:multiLevelType w:val="hybridMultilevel"/>
    <w:tmpl w:val="162AA9F0"/>
    <w:lvl w:ilvl="0" w:tplc="FFFFFFFF">
      <w:start w:val="1"/>
      <w:numFmt w:val="decimal"/>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7D515B98"/>
    <w:multiLevelType w:val="multilevel"/>
    <w:tmpl w:val="24320A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453552854">
    <w:abstractNumId w:val="13"/>
  </w:num>
  <w:num w:numId="2" w16cid:durableId="936136502">
    <w:abstractNumId w:val="4"/>
  </w:num>
  <w:num w:numId="3" w16cid:durableId="449789719">
    <w:abstractNumId w:val="2"/>
  </w:num>
  <w:num w:numId="4" w16cid:durableId="1336346814">
    <w:abstractNumId w:val="1"/>
  </w:num>
  <w:num w:numId="5" w16cid:durableId="420376102">
    <w:abstractNumId w:val="14"/>
  </w:num>
  <w:num w:numId="6" w16cid:durableId="1424648679">
    <w:abstractNumId w:val="15"/>
  </w:num>
  <w:num w:numId="7" w16cid:durableId="250089806">
    <w:abstractNumId w:val="8"/>
  </w:num>
  <w:num w:numId="8" w16cid:durableId="521817852">
    <w:abstractNumId w:val="10"/>
  </w:num>
  <w:num w:numId="9" w16cid:durableId="168756932">
    <w:abstractNumId w:val="18"/>
  </w:num>
  <w:num w:numId="10" w16cid:durableId="1389720360">
    <w:abstractNumId w:val="5"/>
  </w:num>
  <w:num w:numId="11" w16cid:durableId="643316337">
    <w:abstractNumId w:val="3"/>
  </w:num>
  <w:num w:numId="12" w16cid:durableId="473136966">
    <w:abstractNumId w:val="17"/>
  </w:num>
  <w:num w:numId="13" w16cid:durableId="595676702">
    <w:abstractNumId w:val="6"/>
  </w:num>
  <w:num w:numId="14" w16cid:durableId="1234051543">
    <w:abstractNumId w:val="7"/>
  </w:num>
  <w:num w:numId="15" w16cid:durableId="1580217033">
    <w:abstractNumId w:val="11"/>
  </w:num>
  <w:num w:numId="16" w16cid:durableId="342316432">
    <w:abstractNumId w:val="16"/>
  </w:num>
  <w:num w:numId="17" w16cid:durableId="1933319006">
    <w:abstractNumId w:val="12"/>
  </w:num>
  <w:num w:numId="18" w16cid:durableId="1747025069">
    <w:abstractNumId w:val="9"/>
  </w:num>
  <w:num w:numId="19" w16cid:durableId="552233247">
    <w:abstractNumId w:val="19"/>
  </w:num>
  <w:num w:numId="20" w16cid:durableId="6429266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61"/>
    <w:rsid w:val="000456A7"/>
    <w:rsid w:val="00050A0D"/>
    <w:rsid w:val="0006373B"/>
    <w:rsid w:val="00074512"/>
    <w:rsid w:val="00083F4E"/>
    <w:rsid w:val="000A4FBC"/>
    <w:rsid w:val="000B5261"/>
    <w:rsid w:val="000F1291"/>
    <w:rsid w:val="000F4F02"/>
    <w:rsid w:val="00101B74"/>
    <w:rsid w:val="001400BF"/>
    <w:rsid w:val="0014284E"/>
    <w:rsid w:val="001A0E34"/>
    <w:rsid w:val="001D5AE6"/>
    <w:rsid w:val="00200BDD"/>
    <w:rsid w:val="00252434"/>
    <w:rsid w:val="00266C54"/>
    <w:rsid w:val="00271A45"/>
    <w:rsid w:val="002726A0"/>
    <w:rsid w:val="00276B21"/>
    <w:rsid w:val="00292BE7"/>
    <w:rsid w:val="002C267F"/>
    <w:rsid w:val="002D47BE"/>
    <w:rsid w:val="0031039E"/>
    <w:rsid w:val="0033263A"/>
    <w:rsid w:val="00354D0C"/>
    <w:rsid w:val="003901F8"/>
    <w:rsid w:val="003C2ACD"/>
    <w:rsid w:val="003E3D6C"/>
    <w:rsid w:val="0042748B"/>
    <w:rsid w:val="004A091E"/>
    <w:rsid w:val="004A75C3"/>
    <w:rsid w:val="004B66E6"/>
    <w:rsid w:val="004C7BAF"/>
    <w:rsid w:val="004F3E6B"/>
    <w:rsid w:val="00512AC0"/>
    <w:rsid w:val="00515724"/>
    <w:rsid w:val="005166F7"/>
    <w:rsid w:val="00537D3B"/>
    <w:rsid w:val="00565E36"/>
    <w:rsid w:val="00570B63"/>
    <w:rsid w:val="00577AAE"/>
    <w:rsid w:val="005A60DC"/>
    <w:rsid w:val="005A69FB"/>
    <w:rsid w:val="005B4B6D"/>
    <w:rsid w:val="00631165"/>
    <w:rsid w:val="00635DD6"/>
    <w:rsid w:val="00642C32"/>
    <w:rsid w:val="006657FB"/>
    <w:rsid w:val="006A69A1"/>
    <w:rsid w:val="006F20DD"/>
    <w:rsid w:val="006F2C83"/>
    <w:rsid w:val="006F3525"/>
    <w:rsid w:val="00704B8A"/>
    <w:rsid w:val="00754F11"/>
    <w:rsid w:val="00755A94"/>
    <w:rsid w:val="00760D68"/>
    <w:rsid w:val="0079086A"/>
    <w:rsid w:val="00792B1E"/>
    <w:rsid w:val="007A2022"/>
    <w:rsid w:val="007A4053"/>
    <w:rsid w:val="007C6330"/>
    <w:rsid w:val="007D7E61"/>
    <w:rsid w:val="007E6C6E"/>
    <w:rsid w:val="007F6776"/>
    <w:rsid w:val="0080348B"/>
    <w:rsid w:val="00843EE1"/>
    <w:rsid w:val="00882791"/>
    <w:rsid w:val="00896430"/>
    <w:rsid w:val="008A24F2"/>
    <w:rsid w:val="008A38F5"/>
    <w:rsid w:val="008C211E"/>
    <w:rsid w:val="008D47C2"/>
    <w:rsid w:val="009A751F"/>
    <w:rsid w:val="009D21EB"/>
    <w:rsid w:val="009E3C31"/>
    <w:rsid w:val="009F40DE"/>
    <w:rsid w:val="00A26370"/>
    <w:rsid w:val="00A913AE"/>
    <w:rsid w:val="00A960FE"/>
    <w:rsid w:val="00AB1B1E"/>
    <w:rsid w:val="00AC6C84"/>
    <w:rsid w:val="00AD051F"/>
    <w:rsid w:val="00AD376F"/>
    <w:rsid w:val="00B31ADB"/>
    <w:rsid w:val="00B44D29"/>
    <w:rsid w:val="00B4533F"/>
    <w:rsid w:val="00B54799"/>
    <w:rsid w:val="00BD5919"/>
    <w:rsid w:val="00BF3943"/>
    <w:rsid w:val="00BF3C5A"/>
    <w:rsid w:val="00C12DBC"/>
    <w:rsid w:val="00C66AA5"/>
    <w:rsid w:val="00C74762"/>
    <w:rsid w:val="00D120B6"/>
    <w:rsid w:val="00D213F3"/>
    <w:rsid w:val="00D353C6"/>
    <w:rsid w:val="00D47BDB"/>
    <w:rsid w:val="00D86219"/>
    <w:rsid w:val="00DC10F1"/>
    <w:rsid w:val="00DF3046"/>
    <w:rsid w:val="00E05D50"/>
    <w:rsid w:val="00E95FA4"/>
    <w:rsid w:val="00EA1D45"/>
    <w:rsid w:val="00EE361B"/>
    <w:rsid w:val="00EF411F"/>
    <w:rsid w:val="00EF44E8"/>
    <w:rsid w:val="00F33946"/>
    <w:rsid w:val="00F54315"/>
    <w:rsid w:val="00F64588"/>
    <w:rsid w:val="00F938DA"/>
    <w:rsid w:val="00FA6797"/>
    <w:rsid w:val="00FB70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04B52A"/>
  <w15:chartTrackingRefBased/>
  <w15:docId w15:val="{57E16AC7-1091-6D42-829D-B9F4E3AE6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semiHidden="1" w:uiPriority="99" w:unhideWhenUsed="1"/>
  </w:latentStyles>
  <w:style w:type="paragraph" w:default="1" w:styleId="Normal">
    <w:name w:val="Normal"/>
    <w:qFormat/>
    <w:rPr>
      <w:sz w:val="24"/>
      <w:lang w:eastAsia="ko-KR"/>
    </w:rPr>
  </w:style>
  <w:style w:type="paragraph" w:styleId="Heading1">
    <w:name w:val="heading 1"/>
    <w:basedOn w:val="Normal"/>
    <w:next w:val="Normal"/>
    <w:qFormat/>
    <w:pPr>
      <w:keepNext/>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firstLine="360"/>
      <w:jc w:val="both"/>
    </w:pPr>
  </w:style>
  <w:style w:type="paragraph" w:styleId="BodyTextIndent2">
    <w:name w:val="Body Text Indent 2"/>
    <w:basedOn w:val="Normal"/>
    <w:pPr>
      <w:ind w:left="720"/>
      <w:jc w:val="both"/>
    </w:pPr>
  </w:style>
  <w:style w:type="paragraph" w:styleId="BodyTextIndent3">
    <w:name w:val="Body Text Indent 3"/>
    <w:basedOn w:val="Normal"/>
    <w:pPr>
      <w:ind w:left="720" w:hanging="360"/>
      <w:jc w:val="both"/>
    </w:pPr>
  </w:style>
  <w:style w:type="character" w:styleId="Hyperlink">
    <w:name w:val="Hyperlink"/>
    <w:rPr>
      <w:color w:val="0000FF"/>
      <w:u w:val="single"/>
    </w:rPr>
  </w:style>
  <w:style w:type="character" w:styleId="FollowedHyperlink">
    <w:name w:val="FollowedHyperlink"/>
    <w:rPr>
      <w:color w:val="800080"/>
      <w:u w:val="single"/>
    </w:rPr>
  </w:style>
  <w:style w:type="character" w:styleId="PlaceholderText">
    <w:name w:val="Placeholder Text"/>
    <w:basedOn w:val="DefaultParagraphFont"/>
    <w:uiPriority w:val="99"/>
    <w:semiHidden/>
    <w:rsid w:val="00050A0D"/>
    <w:rPr>
      <w:color w:val="808080"/>
    </w:rPr>
  </w:style>
  <w:style w:type="character" w:styleId="CommentReference">
    <w:name w:val="annotation reference"/>
    <w:basedOn w:val="DefaultParagraphFont"/>
    <w:rsid w:val="00C12DBC"/>
    <w:rPr>
      <w:sz w:val="16"/>
      <w:szCs w:val="16"/>
    </w:rPr>
  </w:style>
  <w:style w:type="paragraph" w:styleId="CommentText">
    <w:name w:val="annotation text"/>
    <w:basedOn w:val="Normal"/>
    <w:link w:val="CommentTextChar"/>
    <w:rsid w:val="00C12DBC"/>
    <w:rPr>
      <w:sz w:val="20"/>
    </w:rPr>
  </w:style>
  <w:style w:type="character" w:customStyle="1" w:styleId="CommentTextChar">
    <w:name w:val="Comment Text Char"/>
    <w:basedOn w:val="DefaultParagraphFont"/>
    <w:link w:val="CommentText"/>
    <w:rsid w:val="00C12DBC"/>
    <w:rPr>
      <w:lang w:eastAsia="ko-KR"/>
    </w:rPr>
  </w:style>
  <w:style w:type="paragraph" w:styleId="CommentSubject">
    <w:name w:val="annotation subject"/>
    <w:basedOn w:val="CommentText"/>
    <w:next w:val="CommentText"/>
    <w:link w:val="CommentSubjectChar"/>
    <w:rsid w:val="00C12DBC"/>
    <w:rPr>
      <w:b/>
      <w:bCs/>
    </w:rPr>
  </w:style>
  <w:style w:type="character" w:customStyle="1" w:styleId="CommentSubjectChar">
    <w:name w:val="Comment Subject Char"/>
    <w:basedOn w:val="CommentTextChar"/>
    <w:link w:val="CommentSubject"/>
    <w:rsid w:val="00C12DBC"/>
    <w:rPr>
      <w:b/>
      <w:bCs/>
      <w:lang w:eastAsia="ko-KR"/>
    </w:rPr>
  </w:style>
  <w:style w:type="paragraph" w:styleId="BalloonText">
    <w:name w:val="Balloon Text"/>
    <w:basedOn w:val="Normal"/>
    <w:link w:val="BalloonTextChar"/>
    <w:rsid w:val="00C12DBC"/>
    <w:rPr>
      <w:rFonts w:ascii="Times New Roman" w:hAnsi="Times New Roman"/>
      <w:sz w:val="18"/>
      <w:szCs w:val="18"/>
    </w:rPr>
  </w:style>
  <w:style w:type="character" w:customStyle="1" w:styleId="BalloonTextChar">
    <w:name w:val="Balloon Text Char"/>
    <w:basedOn w:val="DefaultParagraphFont"/>
    <w:link w:val="BalloonText"/>
    <w:rsid w:val="00C12DBC"/>
    <w:rPr>
      <w:rFonts w:ascii="Times New Roman" w:hAnsi="Times New Roman"/>
      <w:sz w:val="18"/>
      <w:szCs w:val="1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7</Pages>
  <Words>1889</Words>
  <Characters>1077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Useful matlab commands:</vt:lpstr>
    </vt:vector>
  </TitlesOfParts>
  <Company>Vanderbilt University</Company>
  <LinksUpToDate>false</LinksUpToDate>
  <CharactersWithSpaces>12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ful matlab commands:</dc:title>
  <dc:subject/>
  <dc:creator>Adam Anderson</dc:creator>
  <cp:keywords/>
  <cp:lastModifiedBy>Anderson, Adam W</cp:lastModifiedBy>
  <cp:revision>6</cp:revision>
  <cp:lastPrinted>2021-09-28T14:08:00Z</cp:lastPrinted>
  <dcterms:created xsi:type="dcterms:W3CDTF">2022-09-29T02:23:00Z</dcterms:created>
  <dcterms:modified xsi:type="dcterms:W3CDTF">2022-09-29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